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1029" w:rsidRPr="004B0383" w:rsidRDefault="006E1029" w:rsidP="006E1029">
      <w:pPr>
        <w:spacing w:before="320" w:after="320" w:line="480" w:lineRule="auto"/>
        <w:rPr>
          <w:rFonts w:ascii="Arial" w:hAnsi="Arial" w:cs="Arial"/>
          <w:b/>
          <w:sz w:val="30"/>
          <w:szCs w:val="30"/>
        </w:rPr>
      </w:pPr>
      <w:r w:rsidRPr="004B0383">
        <w:rPr>
          <w:rFonts w:ascii="Arial" w:hAnsi="Arial" w:cs="Arial"/>
          <w:b/>
          <w:bCs/>
          <w:sz w:val="30"/>
          <w:szCs w:val="30"/>
        </w:rPr>
        <w:t xml:space="preserve">Fluorescence </w:t>
      </w:r>
      <w:proofErr w:type="spellStart"/>
      <w:r w:rsidRPr="004B0383">
        <w:rPr>
          <w:rFonts w:ascii="Arial" w:hAnsi="Arial" w:cs="Arial"/>
          <w:b/>
          <w:bCs/>
          <w:sz w:val="30"/>
          <w:szCs w:val="30"/>
        </w:rPr>
        <w:t>umpolung</w:t>
      </w:r>
      <w:proofErr w:type="spellEnd"/>
      <w:r w:rsidRPr="004B0383">
        <w:rPr>
          <w:rFonts w:ascii="Arial" w:hAnsi="Arial" w:cs="Arial"/>
          <w:b/>
          <w:bCs/>
          <w:sz w:val="30"/>
          <w:szCs w:val="30"/>
        </w:rPr>
        <w:t xml:space="preserve"> enables </w:t>
      </w:r>
      <w:r w:rsidRPr="004B0383">
        <w:rPr>
          <w:rFonts w:ascii="Arial" w:hAnsi="Arial" w:cs="Arial"/>
          <w:b/>
          <w:sz w:val="30"/>
          <w:szCs w:val="30"/>
        </w:rPr>
        <w:t xml:space="preserve">light-up sensing of </w:t>
      </w:r>
      <w:r w:rsidRPr="004B0383">
        <w:rPr>
          <w:rFonts w:ascii="Arial" w:hAnsi="Arial" w:cs="Arial"/>
          <w:b/>
          <w:i/>
          <w:sz w:val="30"/>
          <w:szCs w:val="30"/>
        </w:rPr>
        <w:t>N</w:t>
      </w:r>
      <w:r w:rsidRPr="004B0383">
        <w:rPr>
          <w:rFonts w:ascii="Arial" w:hAnsi="Arial" w:cs="Arial"/>
          <w:b/>
          <w:sz w:val="30"/>
          <w:szCs w:val="30"/>
        </w:rPr>
        <w:t>-acetyltransferases and</w:t>
      </w:r>
      <w:r w:rsidRPr="004B0383">
        <w:rPr>
          <w:rFonts w:ascii="Arial" w:hAnsi="Arial" w:cs="Arial"/>
          <w:b/>
          <w:i/>
          <w:sz w:val="30"/>
          <w:szCs w:val="30"/>
        </w:rPr>
        <w:t xml:space="preserve"> </w:t>
      </w:r>
      <w:r w:rsidRPr="004B0383">
        <w:rPr>
          <w:rFonts w:ascii="Arial" w:hAnsi="Arial" w:cs="Arial"/>
          <w:b/>
          <w:sz w:val="30"/>
          <w:szCs w:val="30"/>
        </w:rPr>
        <w:t>nerve agents</w:t>
      </w:r>
    </w:p>
    <w:p w:rsidR="006E1029" w:rsidRPr="00425695" w:rsidRDefault="00425695" w:rsidP="006E1029">
      <w:pPr>
        <w:spacing w:line="480" w:lineRule="auto"/>
        <w:rPr>
          <w:rFonts w:ascii="Arial" w:hAnsi="Arial" w:cs="Arial"/>
          <w:b/>
        </w:rPr>
      </w:pPr>
      <w:r w:rsidRPr="000D7DB1">
        <w:rPr>
          <w:rFonts w:ascii="Arial" w:hAnsi="Arial" w:cs="Arial"/>
          <w:b/>
        </w:rPr>
        <w:t>Chenxu Yan</w:t>
      </w:r>
      <w:r w:rsidRPr="000D7DB1">
        <w:rPr>
          <w:rFonts w:ascii="Arial" w:hAnsi="Arial" w:cs="Arial"/>
          <w:b/>
          <w:vertAlign w:val="superscript"/>
        </w:rPr>
        <w:t>1</w:t>
      </w:r>
      <w:r w:rsidRPr="000D7DB1">
        <w:rPr>
          <w:rFonts w:ascii="Arial" w:hAnsi="Arial" w:cs="Arial"/>
          <w:b/>
        </w:rPr>
        <w:t xml:space="preserve">, </w:t>
      </w:r>
      <w:proofErr w:type="spellStart"/>
      <w:r w:rsidRPr="000D7DB1">
        <w:rPr>
          <w:rFonts w:ascii="Arial" w:hAnsi="Arial" w:cs="Arial"/>
          <w:b/>
        </w:rPr>
        <w:t>Zhiqian</w:t>
      </w:r>
      <w:proofErr w:type="spellEnd"/>
      <w:r w:rsidRPr="000D7DB1">
        <w:rPr>
          <w:rFonts w:ascii="Arial" w:hAnsi="Arial" w:cs="Arial"/>
          <w:b/>
        </w:rPr>
        <w:t xml:space="preserve"> Guo</w:t>
      </w:r>
      <w:r w:rsidRPr="000D7DB1">
        <w:rPr>
          <w:rFonts w:ascii="Arial" w:hAnsi="Arial" w:cs="Arial"/>
          <w:b/>
          <w:vertAlign w:val="superscript"/>
        </w:rPr>
        <w:t>1</w:t>
      </w:r>
      <w:r w:rsidRPr="000D7DB1">
        <w:rPr>
          <w:rFonts w:ascii="Arial" w:hAnsi="Arial" w:cs="Arial"/>
          <w:b/>
        </w:rPr>
        <w:t xml:space="preserve">, </w:t>
      </w:r>
      <w:proofErr w:type="spellStart"/>
      <w:r w:rsidRPr="000D7DB1">
        <w:rPr>
          <w:rFonts w:ascii="Arial" w:hAnsi="Arial" w:cs="Arial"/>
          <w:b/>
        </w:rPr>
        <w:t>Weijie</w:t>
      </w:r>
      <w:proofErr w:type="spellEnd"/>
      <w:r w:rsidRPr="000D7DB1">
        <w:rPr>
          <w:rFonts w:ascii="Arial" w:hAnsi="Arial" w:cs="Arial"/>
          <w:b/>
        </w:rPr>
        <w:t xml:space="preserve"> Chi</w:t>
      </w:r>
      <w:r w:rsidRPr="000D7DB1">
        <w:rPr>
          <w:rFonts w:ascii="Arial" w:hAnsi="Arial" w:cs="Arial"/>
          <w:b/>
          <w:vertAlign w:val="superscript"/>
        </w:rPr>
        <w:t>2</w:t>
      </w:r>
      <w:r w:rsidRPr="000D7DB1">
        <w:rPr>
          <w:rFonts w:ascii="Arial" w:hAnsi="Arial" w:cs="Arial"/>
          <w:b/>
        </w:rPr>
        <w:t>, Wei Fu</w:t>
      </w:r>
      <w:r w:rsidRPr="000D7DB1">
        <w:rPr>
          <w:rFonts w:ascii="Arial" w:hAnsi="Arial" w:cs="Arial"/>
          <w:b/>
          <w:vertAlign w:val="superscript"/>
        </w:rPr>
        <w:t>1</w:t>
      </w:r>
      <w:r w:rsidRPr="000D7DB1">
        <w:rPr>
          <w:rFonts w:ascii="Arial" w:hAnsi="Arial" w:cs="Arial"/>
          <w:b/>
        </w:rPr>
        <w:t xml:space="preserve">, </w:t>
      </w:r>
      <w:proofErr w:type="spellStart"/>
      <w:r w:rsidRPr="000D7DB1">
        <w:rPr>
          <w:rFonts w:ascii="Arial" w:hAnsi="Arial" w:cs="Arial"/>
          <w:b/>
        </w:rPr>
        <w:t>Xiaogang</w:t>
      </w:r>
      <w:proofErr w:type="spellEnd"/>
      <w:r w:rsidRPr="000D7DB1">
        <w:rPr>
          <w:rFonts w:ascii="Arial" w:hAnsi="Arial" w:cs="Arial"/>
          <w:b/>
        </w:rPr>
        <w:t xml:space="preserve"> Liu</w:t>
      </w:r>
      <w:r w:rsidRPr="000D7DB1">
        <w:rPr>
          <w:rFonts w:ascii="Arial" w:hAnsi="Arial" w:cs="Arial"/>
          <w:b/>
          <w:vertAlign w:val="superscript"/>
        </w:rPr>
        <w:t>2</w:t>
      </w:r>
      <w:r w:rsidRPr="000D7DB1">
        <w:rPr>
          <w:rFonts w:ascii="Arial" w:hAnsi="Arial" w:cs="Arial"/>
          <w:b/>
        </w:rPr>
        <w:t>, He Tian</w:t>
      </w:r>
      <w:r w:rsidRPr="000D7DB1">
        <w:rPr>
          <w:rFonts w:ascii="Arial" w:hAnsi="Arial" w:cs="Arial"/>
          <w:b/>
          <w:vertAlign w:val="superscript"/>
        </w:rPr>
        <w:t>1</w:t>
      </w:r>
      <w:r w:rsidRPr="000D7DB1">
        <w:rPr>
          <w:rFonts w:ascii="Arial" w:hAnsi="Arial" w:cs="Arial"/>
          <w:b/>
        </w:rPr>
        <w:t xml:space="preserve"> and Wei-Hong Zhu</w:t>
      </w:r>
      <w:r w:rsidRPr="000D7DB1">
        <w:rPr>
          <w:rFonts w:ascii="Arial" w:hAnsi="Arial" w:cs="Arial"/>
          <w:b/>
          <w:vertAlign w:val="superscript"/>
        </w:rPr>
        <w:t>1</w:t>
      </w:r>
      <w:r w:rsidRPr="000D7DB1">
        <w:rPr>
          <w:rFonts w:ascii="Arial" w:hAnsi="Arial" w:cs="Arial"/>
          <w:b/>
        </w:rPr>
        <w:t>*</w:t>
      </w:r>
    </w:p>
    <w:p w:rsidR="00425695" w:rsidRPr="0003517B" w:rsidRDefault="00425695" w:rsidP="00425695">
      <w:pPr>
        <w:spacing w:line="480" w:lineRule="auto"/>
        <w:rPr>
          <w:rFonts w:ascii="Arial" w:hAnsi="Arial" w:cs="Arial"/>
          <w:bCs/>
          <w:sz w:val="18"/>
          <w:szCs w:val="18"/>
        </w:rPr>
      </w:pPr>
      <w:r w:rsidRPr="0003517B">
        <w:rPr>
          <w:rFonts w:ascii="Arial" w:hAnsi="Arial" w:cs="Arial"/>
          <w:bCs/>
          <w:sz w:val="18"/>
          <w:szCs w:val="18"/>
          <w:vertAlign w:val="superscript"/>
        </w:rPr>
        <w:t>1</w:t>
      </w:r>
      <w:r w:rsidRPr="0003517B">
        <w:rPr>
          <w:rFonts w:ascii="Arial" w:hAnsi="Arial" w:cs="Arial"/>
          <w:bCs/>
          <w:sz w:val="18"/>
          <w:szCs w:val="18"/>
        </w:rPr>
        <w:t>Key</w:t>
      </w:r>
      <w:r w:rsidRPr="0003517B">
        <w:rPr>
          <w:rFonts w:ascii="ArialMT" w:hAnsi="ArialMT"/>
          <w:color w:val="000000"/>
          <w:sz w:val="18"/>
          <w:szCs w:val="18"/>
        </w:rPr>
        <w:t xml:space="preserve"> </w:t>
      </w:r>
      <w:r w:rsidRPr="0003517B">
        <w:rPr>
          <w:rFonts w:ascii="Arial" w:hAnsi="Arial" w:cs="Arial"/>
          <w:bCs/>
          <w:sz w:val="18"/>
          <w:szCs w:val="18"/>
        </w:rPr>
        <w:t xml:space="preserve">Laboratory for Advanced Materials and Joint International Research Laboratory of Precision Chemistry and Molecular Engineering, Shanghai Key Laboratory of Functional Materials Chemistry, Frontiers Science Center for </w:t>
      </w:r>
      <w:proofErr w:type="spellStart"/>
      <w:r w:rsidRPr="0003517B">
        <w:rPr>
          <w:rFonts w:ascii="Arial" w:hAnsi="Arial" w:cs="Arial"/>
          <w:bCs/>
          <w:sz w:val="18"/>
          <w:szCs w:val="18"/>
        </w:rPr>
        <w:t>Materiobiology</w:t>
      </w:r>
      <w:proofErr w:type="spellEnd"/>
      <w:r w:rsidRPr="0003517B">
        <w:rPr>
          <w:rFonts w:ascii="Arial" w:hAnsi="Arial" w:cs="Arial"/>
          <w:bCs/>
          <w:sz w:val="18"/>
          <w:szCs w:val="18"/>
        </w:rPr>
        <w:t xml:space="preserve"> and Dynamic Chemistry, Institute of Fine Chemicals, School of Chemistry and Molecular Engineering, East China University of Science &amp; Technology, Shanghai 200237 (China).</w:t>
      </w:r>
    </w:p>
    <w:p w:rsidR="00425695" w:rsidRPr="0003517B" w:rsidRDefault="00425695" w:rsidP="00425695">
      <w:pPr>
        <w:spacing w:line="480" w:lineRule="auto"/>
        <w:rPr>
          <w:rFonts w:ascii="Arial" w:hAnsi="Arial" w:cs="Arial"/>
          <w:bCs/>
          <w:sz w:val="18"/>
          <w:szCs w:val="18"/>
        </w:rPr>
      </w:pPr>
      <w:r w:rsidRPr="0003517B">
        <w:rPr>
          <w:rFonts w:ascii="Arial" w:hAnsi="Arial" w:cs="Arial"/>
          <w:bCs/>
          <w:sz w:val="18"/>
          <w:szCs w:val="18"/>
          <w:vertAlign w:val="superscript"/>
        </w:rPr>
        <w:t>2</w:t>
      </w:r>
      <w:r w:rsidRPr="0026779A">
        <w:rPr>
          <w:rFonts w:ascii="Arial" w:hAnsi="Arial" w:cs="Arial"/>
          <w:bCs/>
          <w:sz w:val="18"/>
          <w:szCs w:val="18"/>
        </w:rPr>
        <w:t>Fluorescence Research Group</w:t>
      </w:r>
      <w:r w:rsidRPr="0003517B">
        <w:rPr>
          <w:rFonts w:ascii="Arial" w:hAnsi="Arial" w:cs="Arial"/>
          <w:bCs/>
          <w:sz w:val="18"/>
          <w:szCs w:val="18"/>
        </w:rPr>
        <w:t>, Singapore University of Technology and Design, Singapore 487372, Singapore.</w:t>
      </w:r>
    </w:p>
    <w:p w:rsidR="002A740B" w:rsidRPr="00425695" w:rsidRDefault="00425695" w:rsidP="00574A42">
      <w:pPr>
        <w:widowControl/>
        <w:spacing w:line="360" w:lineRule="auto"/>
        <w:rPr>
          <w:rFonts w:ascii="Times New Roman" w:hAnsi="Times New Roman" w:cs="Times New Roman"/>
          <w:b/>
          <w:szCs w:val="21"/>
        </w:rPr>
      </w:pPr>
      <w:r w:rsidRPr="0003517B">
        <w:rPr>
          <w:rFonts w:ascii="Arial" w:hAnsi="Arial" w:cs="Arial"/>
          <w:sz w:val="18"/>
          <w:szCs w:val="18"/>
        </w:rPr>
        <w:t>*e-mail:</w:t>
      </w:r>
      <w:r w:rsidRPr="0003517B">
        <w:rPr>
          <w:rFonts w:ascii="Arial" w:hAnsi="Arial" w:cs="Arial"/>
          <w:color w:val="0000FF"/>
          <w:sz w:val="18"/>
          <w:szCs w:val="18"/>
        </w:rPr>
        <w:t xml:space="preserve"> </w:t>
      </w:r>
      <w:hyperlink r:id="rId8" w:history="1">
        <w:r w:rsidRPr="0003517B">
          <w:rPr>
            <w:rFonts w:ascii="Arial" w:hAnsi="Arial" w:cs="Arial"/>
            <w:sz w:val="18"/>
            <w:szCs w:val="18"/>
          </w:rPr>
          <w:t>whzhu@ecust.edu.cn</w:t>
        </w:r>
      </w:hyperlink>
      <w:r w:rsidR="00574A42">
        <w:rPr>
          <w:rFonts w:ascii="Arial" w:hAnsi="Arial" w:cs="Arial"/>
          <w:sz w:val="18"/>
          <w:szCs w:val="18"/>
        </w:rPr>
        <w:t xml:space="preserve"> </w:t>
      </w:r>
    </w:p>
    <w:p w:rsidR="00377AD1" w:rsidRPr="00F87CAC" w:rsidRDefault="00377AD1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sdt>
      <w:sdtPr>
        <w:rPr>
          <w:rFonts w:ascii="Times New Roman" w:eastAsiaTheme="minorEastAsia" w:hAnsi="Times New Roman" w:cs="Times New Roman"/>
          <w:color w:val="auto"/>
          <w:kern w:val="2"/>
          <w:sz w:val="21"/>
          <w:szCs w:val="22"/>
          <w:lang w:val="zh-CN"/>
        </w:rPr>
        <w:id w:val="-164511858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F87CAC" w:rsidRPr="001C56F6" w:rsidRDefault="00F87CAC" w:rsidP="00994D75">
          <w:pPr>
            <w:pStyle w:val="TOC"/>
            <w:spacing w:after="240" w:line="300" w:lineRule="auto"/>
            <w:rPr>
              <w:rFonts w:ascii="Times New Roman" w:hAnsi="Times New Roman" w:cs="Times New Roman"/>
              <w:color w:val="auto"/>
              <w:sz w:val="24"/>
            </w:rPr>
          </w:pPr>
          <w:r w:rsidRPr="001C56F6">
            <w:rPr>
              <w:rFonts w:ascii="Times New Roman" w:hAnsi="Times New Roman" w:cs="Times New Roman"/>
              <w:b/>
              <w:color w:val="auto"/>
              <w:sz w:val="24"/>
            </w:rPr>
            <w:t>Table of Contents</w:t>
          </w:r>
        </w:p>
        <w:p w:rsidR="001C56F6" w:rsidRPr="001C56F6" w:rsidRDefault="00F87CAC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r w:rsidRPr="001C56F6">
            <w:rPr>
              <w:rFonts w:ascii="Times New Roman" w:hAnsi="Times New Roman"/>
            </w:rPr>
            <w:fldChar w:fldCharType="begin"/>
          </w:r>
          <w:r w:rsidRPr="001C56F6">
            <w:rPr>
              <w:rFonts w:ascii="Times New Roman" w:hAnsi="Times New Roman"/>
            </w:rPr>
            <w:instrText xml:space="preserve"> TOC \o "1-3" \h \z \u </w:instrText>
          </w:r>
          <w:r w:rsidRPr="001C56F6">
            <w:rPr>
              <w:rFonts w:ascii="Times New Roman" w:hAnsi="Times New Roman"/>
            </w:rPr>
            <w:fldChar w:fldCharType="separate"/>
          </w:r>
          <w:hyperlink w:anchor="_Toc55991983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 Experimental section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3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3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4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1 Materials and general method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4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3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5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2 Theoretical calculation detail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5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3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6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3 Cell line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6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3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7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4 Cellular imaging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7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3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8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5 Animal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8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4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89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6 Synthesis of indazole-based fluorophore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89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5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2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0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1.7 Reference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0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15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1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2. Fluorescence spectra of indazole-based fluorophore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1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16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2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3. Crystal information of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IN-NH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  <w:vertAlign w:val="subscript"/>
              </w:rPr>
              <w:t>2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,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IN-Boc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,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IN1-NH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  <w:vertAlign w:val="subscript"/>
              </w:rPr>
              <w:t>2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,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DC-IN-NH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  <w:vertAlign w:val="subscript"/>
              </w:rPr>
              <w:t>2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,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DC-IN-Boc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, and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DCM-IN-NH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  <w:vertAlign w:val="subscript"/>
              </w:rPr>
              <w:t>2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2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17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3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4. Quantum chemical calculations for elucidating the unusual fluorescence umpolung mechanism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3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4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4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5. ESI-MS spectra characterization of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Lighter EW Tracker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 reaction with NAT2 mimic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4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5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5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6. Quantitative and light-up detection of DCP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5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6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6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7. ESI-MS spectra characterization of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Lighter EW Tracker</w:t>
            </w:r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 reaction with DCP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6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7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7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 xml:space="preserve">8. Intracellular localization of </w:t>
            </w:r>
            <w:r w:rsidR="001C56F6" w:rsidRPr="001C56F6">
              <w:rPr>
                <w:rStyle w:val="a7"/>
                <w:rFonts w:ascii="Times New Roman" w:hAnsi="Times New Roman"/>
                <w:b/>
                <w:noProof/>
              </w:rPr>
              <w:t>Lighter EW Tracker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7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8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1C56F6" w:rsidRPr="001C56F6" w:rsidRDefault="00EC4378">
          <w:pPr>
            <w:pStyle w:val="11"/>
            <w:tabs>
              <w:tab w:val="right" w:leader="dot" w:pos="9736"/>
            </w:tabs>
            <w:rPr>
              <w:rFonts w:ascii="Times New Roman" w:hAnsi="Times New Roman"/>
              <w:noProof/>
              <w:kern w:val="2"/>
              <w:sz w:val="21"/>
            </w:rPr>
          </w:pPr>
          <w:hyperlink w:anchor="_Toc55991998" w:history="1">
            <w:r w:rsidR="001C56F6" w:rsidRPr="001C56F6">
              <w:rPr>
                <w:rStyle w:val="a7"/>
                <w:rFonts w:ascii="Times New Roman" w:hAnsi="Times New Roman"/>
                <w:noProof/>
              </w:rPr>
              <w:t>9. Characterization of indazole-based fluorophore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ab/>
            </w:r>
            <w:r w:rsidR="001C56F6">
              <w:rPr>
                <w:rFonts w:ascii="Times New Roman" w:hAnsi="Times New Roman"/>
                <w:noProof/>
                <w:webHidden/>
              </w:rPr>
              <w:t>S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begin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instrText xml:space="preserve"> PAGEREF _Toc55991998 \h </w:instrText>
            </w:r>
            <w:r w:rsidR="001C56F6" w:rsidRPr="001C56F6">
              <w:rPr>
                <w:rFonts w:ascii="Times New Roman" w:hAnsi="Times New Roman"/>
                <w:noProof/>
                <w:webHidden/>
              </w:rPr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separate"/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t>29</w:t>
            </w:r>
            <w:r w:rsidR="001C56F6" w:rsidRPr="001C56F6">
              <w:rPr>
                <w:rFonts w:ascii="Times New Roman" w:hAnsi="Times New Roman"/>
                <w:noProof/>
                <w:webHidden/>
              </w:rPr>
              <w:fldChar w:fldCharType="end"/>
            </w:r>
          </w:hyperlink>
        </w:p>
        <w:p w:rsidR="000B2518" w:rsidRPr="00F87CAC" w:rsidRDefault="00F87CAC" w:rsidP="00994D75">
          <w:pPr>
            <w:spacing w:line="300" w:lineRule="auto"/>
            <w:rPr>
              <w:rFonts w:ascii="Times New Roman" w:hAnsi="Times New Roman" w:cs="Times New Roman"/>
            </w:rPr>
          </w:pPr>
          <w:r w:rsidRPr="001C56F6">
            <w:rPr>
              <w:rFonts w:ascii="Times New Roman" w:hAnsi="Times New Roman" w:cs="Times New Roman"/>
              <w:b/>
              <w:bCs/>
              <w:lang w:val="zh-CN"/>
            </w:rPr>
            <w:fldChar w:fldCharType="end"/>
          </w:r>
        </w:p>
      </w:sdtContent>
    </w:sdt>
    <w:p w:rsidR="00377AD1" w:rsidRPr="00F87CAC" w:rsidRDefault="00377AD1" w:rsidP="00994D75">
      <w:pPr>
        <w:widowControl/>
        <w:spacing w:line="300" w:lineRule="auto"/>
        <w:jc w:val="left"/>
        <w:rPr>
          <w:rFonts w:ascii="Times New Roman" w:eastAsia="等线" w:hAnsi="Times New Roman" w:cs="Times New Roman"/>
          <w:b/>
          <w:szCs w:val="21"/>
        </w:rPr>
      </w:pPr>
      <w:r w:rsidRPr="00F87CAC">
        <w:rPr>
          <w:rFonts w:ascii="Times New Roman" w:eastAsia="等线" w:hAnsi="Times New Roman" w:cs="Times New Roman"/>
          <w:b/>
          <w:szCs w:val="21"/>
        </w:rPr>
        <w:br w:type="page"/>
      </w:r>
    </w:p>
    <w:p w:rsidR="00377AD1" w:rsidRPr="00F87CAC" w:rsidRDefault="00377AD1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0" w:name="_Toc55991983"/>
      <w:r w:rsidRPr="00F87CAC">
        <w:rPr>
          <w:rFonts w:ascii="Times New Roman" w:hAnsi="Times New Roman" w:cs="Times New Roman"/>
          <w:sz w:val="24"/>
          <w:szCs w:val="21"/>
        </w:rPr>
        <w:lastRenderedPageBreak/>
        <w:t>1. Experime</w:t>
      </w:r>
      <w:r w:rsidR="005B4A97" w:rsidRPr="00F87CAC">
        <w:rPr>
          <w:rFonts w:ascii="Times New Roman" w:hAnsi="Times New Roman" w:cs="Times New Roman"/>
          <w:sz w:val="24"/>
          <w:szCs w:val="21"/>
        </w:rPr>
        <w:t>ntal se</w:t>
      </w:r>
      <w:r w:rsidRPr="00F87CAC">
        <w:rPr>
          <w:rFonts w:ascii="Times New Roman" w:hAnsi="Times New Roman" w:cs="Times New Roman"/>
          <w:sz w:val="24"/>
          <w:szCs w:val="21"/>
        </w:rPr>
        <w:t>ction</w:t>
      </w:r>
      <w:bookmarkEnd w:id="0"/>
    </w:p>
    <w:p w:rsidR="00377AD1" w:rsidRPr="00F87CAC" w:rsidRDefault="00377AD1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1" w:name="_Toc55991984"/>
      <w:r w:rsidRPr="00F87CAC">
        <w:rPr>
          <w:rFonts w:ascii="Times New Roman" w:hAnsi="Times New Roman" w:cs="Times New Roman"/>
          <w:sz w:val="24"/>
          <w:szCs w:val="21"/>
        </w:rPr>
        <w:t>1.1 Materials and general methods</w:t>
      </w:r>
      <w:bookmarkEnd w:id="1"/>
    </w:p>
    <w:p w:rsidR="00377AD1" w:rsidRPr="00660CBB" w:rsidRDefault="006D7E05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6D7E05">
        <w:rPr>
          <w:rFonts w:ascii="Times New Roman" w:eastAsia="等线" w:hAnsi="Times New Roman" w:cs="Times New Roman"/>
          <w:szCs w:val="21"/>
        </w:rPr>
        <w:t>Unless special</w:t>
      </w:r>
      <w:r w:rsidR="00E33BC7">
        <w:rPr>
          <w:rFonts w:ascii="Times New Roman" w:eastAsia="等线" w:hAnsi="Times New Roman" w:cs="Times New Roman"/>
          <w:szCs w:val="21"/>
        </w:rPr>
        <w:t>ly</w:t>
      </w:r>
      <w:r w:rsidRPr="006D7E05">
        <w:rPr>
          <w:rFonts w:ascii="Times New Roman" w:eastAsia="等线" w:hAnsi="Times New Roman" w:cs="Times New Roman"/>
          <w:szCs w:val="21"/>
        </w:rPr>
        <w:t xml:space="preserve"> stated, all solvents and chemicals were purchased from commercial suppliers in analytical grade and used without further purification. The </w:t>
      </w:r>
      <w:r w:rsidRPr="006D7E05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6D7E05">
        <w:rPr>
          <w:rFonts w:ascii="Times New Roman" w:eastAsia="等线" w:hAnsi="Times New Roman" w:cs="Times New Roman"/>
          <w:szCs w:val="21"/>
        </w:rPr>
        <w:t xml:space="preserve">H and </w:t>
      </w:r>
      <w:r w:rsidRPr="006D7E05">
        <w:rPr>
          <w:rFonts w:ascii="Times New Roman" w:eastAsia="等线" w:hAnsi="Times New Roman" w:cs="Times New Roman"/>
          <w:szCs w:val="21"/>
          <w:vertAlign w:val="superscript"/>
        </w:rPr>
        <w:t>13</w:t>
      </w:r>
      <w:r w:rsidRPr="006D7E05">
        <w:rPr>
          <w:rFonts w:ascii="Times New Roman" w:eastAsia="等线" w:hAnsi="Times New Roman" w:cs="Times New Roman"/>
          <w:szCs w:val="21"/>
        </w:rPr>
        <w:t>C NMR spectra were recorded on a Bruker AM 400 spectrometer</w:t>
      </w:r>
      <w:r w:rsidR="00E33BC7">
        <w:rPr>
          <w:rFonts w:ascii="Times New Roman" w:eastAsia="等线" w:hAnsi="Times New Roman" w:cs="Times New Roman"/>
          <w:szCs w:val="21"/>
        </w:rPr>
        <w:t xml:space="preserve"> </w:t>
      </w:r>
      <w:r w:rsidRPr="006D7E05">
        <w:rPr>
          <w:rFonts w:ascii="Times New Roman" w:eastAsia="等线" w:hAnsi="Times New Roman" w:cs="Times New Roman"/>
          <w:szCs w:val="21"/>
        </w:rPr>
        <w:t>using TMS as an internal standard. The high-resolution mass spectrometry data were obtained with a Waters LCT Premier XE spectrometer. The single-crystal data w</w:t>
      </w:r>
      <w:r w:rsidR="00CC6707">
        <w:rPr>
          <w:rFonts w:ascii="Times New Roman" w:eastAsia="等线" w:hAnsi="Times New Roman" w:cs="Times New Roman"/>
          <w:szCs w:val="21"/>
        </w:rPr>
        <w:t>ere</w:t>
      </w:r>
      <w:r w:rsidRPr="006D7E05">
        <w:rPr>
          <w:rFonts w:ascii="Times New Roman" w:eastAsia="等线" w:hAnsi="Times New Roman" w:cs="Times New Roman"/>
          <w:szCs w:val="21"/>
        </w:rPr>
        <w:t xml:space="preserve"> obtained with a Bruker D8 Venture X-Ray Diffractometer. UV-vis absorption spectra were collected on a Varian Cary 500 spectrophotometer, and fluorescence spectrum measurements were performed on a Varian Cary Eclipse fluorescence spectrophotometer. Confocal fluorescence images were taken on a Leica TCS SP8 (63 × oil lens).</w:t>
      </w:r>
    </w:p>
    <w:p w:rsidR="00377AD1" w:rsidRPr="00F87CAC" w:rsidRDefault="00377AD1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2" w:name="OLE_LINK35"/>
      <w:bookmarkStart w:id="3" w:name="_Toc14697880"/>
      <w:bookmarkStart w:id="4" w:name="_Toc55991985"/>
      <w:r w:rsidRPr="00F87CAC">
        <w:rPr>
          <w:rFonts w:ascii="Times New Roman" w:hAnsi="Times New Roman" w:cs="Times New Roman"/>
          <w:sz w:val="24"/>
          <w:szCs w:val="21"/>
        </w:rPr>
        <w:t>1.2 Theoretical calculation details</w:t>
      </w:r>
      <w:bookmarkEnd w:id="2"/>
      <w:bookmarkEnd w:id="3"/>
      <w:bookmarkEnd w:id="4"/>
    </w:p>
    <w:p w:rsidR="00913868" w:rsidRPr="00F87CAC" w:rsidRDefault="00913868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F87CAC">
        <w:rPr>
          <w:rFonts w:ascii="Times New Roman" w:eastAsia="等线" w:hAnsi="Times New Roman" w:cs="Times New Roman"/>
          <w:szCs w:val="21"/>
        </w:rPr>
        <w:t>All calculations were carried out using Gaussian 16 A.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begin">
          <w:fldData xml:space="preserve">PEVuZE5vdGU+PENpdGU+PEF1dGhvcj5GcmlzY2g8L0F1dGhvcj48WWVhcj4yMDE2PC9ZZWFyPjxS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</w:fldData>
        </w:fldChar>
      </w:r>
      <w:r w:rsidRPr="00F87CAC">
        <w:rPr>
          <w:rFonts w:ascii="Times New Roman" w:eastAsia="等线" w:hAnsi="Times New Roman" w:cs="Times New Roman"/>
          <w:color w:val="0000FF"/>
          <w:szCs w:val="21"/>
        </w:rPr>
        <w:instrText xml:space="preserve"> ADDIN EN.CITE </w:instrTex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begin">
          <w:fldData xml:space="preserve">PEVuZE5vdGU+PENpdGU+PEF1dGhvcj5GcmlzY2g8L0F1dGhvcj48WWVhcj4yMDE2PC9ZZWFyPjxS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</w:fldData>
        </w:fldChar>
      </w:r>
      <w:r w:rsidRPr="00F87CAC">
        <w:rPr>
          <w:rFonts w:ascii="Times New Roman" w:eastAsia="等线" w:hAnsi="Times New Roman" w:cs="Times New Roman"/>
          <w:color w:val="0000FF"/>
          <w:szCs w:val="21"/>
        </w:rPr>
        <w:instrText xml:space="preserve"> ADDIN EN.CITE.DATA </w:instrText>
      </w:r>
      <w:r w:rsidRPr="00F87CAC">
        <w:rPr>
          <w:rFonts w:ascii="Times New Roman" w:eastAsia="等线" w:hAnsi="Times New Roman" w:cs="Times New Roman"/>
          <w:color w:val="0000FF"/>
          <w:szCs w:val="21"/>
        </w:rPr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end"/>
      </w:r>
      <w:r w:rsidRPr="00F87CAC">
        <w:rPr>
          <w:rFonts w:ascii="Times New Roman" w:eastAsia="等线" w:hAnsi="Times New Roman" w:cs="Times New Roman"/>
          <w:color w:val="0000FF"/>
          <w:szCs w:val="21"/>
        </w:rPr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separate"/>
      </w:r>
      <w:r w:rsidRPr="00F87CAC">
        <w:rPr>
          <w:rFonts w:ascii="Times New Roman" w:eastAsia="等线" w:hAnsi="Times New Roman" w:cs="Times New Roman"/>
          <w:color w:val="0000FF"/>
          <w:szCs w:val="21"/>
          <w:vertAlign w:val="superscript"/>
        </w:rPr>
        <w:t>1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end"/>
      </w:r>
      <w:r w:rsidRPr="00F87CAC">
        <w:rPr>
          <w:rFonts w:ascii="Times New Roman" w:eastAsia="等线" w:hAnsi="Times New Roman" w:cs="Times New Roman"/>
          <w:szCs w:val="21"/>
        </w:rPr>
        <w:t xml:space="preserve"> Density functional theory (DFT) and time-dependent DFT (TD-DFT) were employed to investigate the fluorescence (quenching) mechanism of all compounds. All structural optimizations in the ground and excited states were performed using M06-2X functional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begin"/>
      </w:r>
      <w:r w:rsidRPr="00F87CAC">
        <w:rPr>
          <w:rFonts w:ascii="Times New Roman" w:eastAsia="等线" w:hAnsi="Times New Roman" w:cs="Times New Roman"/>
          <w:color w:val="0000FF"/>
          <w:szCs w:val="21"/>
        </w:rPr>
        <w:instrText xml:space="preserve"> ADDIN EN.CITE &lt;EndNote&gt;&lt;Cite&gt;&lt;Author&gt;Zhao&lt;/Author&gt;&lt;Year&gt;2008&lt;/Year&gt;&lt;RecNum&gt;502&lt;/RecNum&gt;&lt;DisplayText&gt;&lt;style face="superscript"&gt;2&lt;/style&gt;&lt;/DisplayText&gt;&lt;record&gt;&lt;rec-number&gt;502&lt;/rec-number&gt;&lt;foreign-keys&gt;&lt;key app="EN" db-id="wtfwefp0ara0t6edptrv0eemd2dfa0frx00a" timestamp="1580175373"&gt;502&lt;/key&gt;&lt;/foreign-keys&gt;&lt;ref-type name="Journal Article"&gt;17&lt;/ref-type&gt;&lt;contributors&gt;&lt;authors&gt;&lt;author&gt;Zhao, Yan&lt;/author&gt;&lt;author&gt;Truhlar, Donald G.&lt;/author&gt;&lt;/authors&gt;&lt;/contributors&gt;&lt;titles&gt;&lt;title&gt;The M06 suite of density functionals for main group thermochemistry, thermochemical kinetics, noncovalent interactions, excited states, and transition elements: two new functionals and systematic testing of four M06-class functionals and 12 other functionals&lt;/title&gt;&lt;secondary-title&gt;Theoretical Chemistry Accounts&lt;/secondary-title&gt;&lt;/titles&gt;&lt;periodical&gt;&lt;full-title&gt;Theoretical Chemistry Accounts&lt;/full-title&gt;&lt;abbr-1&gt;Theor. Chem. Acc.&lt;/abbr-1&gt;&lt;abbr-2&gt;Theor Chem Acc&lt;/abbr-2&gt;&lt;/periodical&gt;&lt;pages&gt;215-241&lt;/pages&gt;&lt;volume&gt;120&lt;/volume&gt;&lt;number&gt;1&lt;/number&gt;&lt;dates&gt;&lt;year&gt;2008&lt;/year&gt;&lt;pub-dates&gt;&lt;date&gt;2008/05/01&lt;/date&gt;&lt;/pub-dates&gt;&lt;/dates&gt;&lt;isbn&gt;1432-2234&lt;/isbn&gt;&lt;urls&gt;&lt;related-urls&gt;&lt;url&gt;https://doi.org/10.1007/s00214-007-0310-x&lt;/url&gt;&lt;/related-urls&gt;&lt;/urls&gt;&lt;electronic-resource-num&gt;10.1007/s00214-007-0310-x&lt;/electronic-resource-num&gt;&lt;/record&gt;&lt;/Cite&gt;&lt;/EndNote&gt;</w:instrTex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separate"/>
      </w:r>
      <w:r w:rsidRPr="00F87CAC">
        <w:rPr>
          <w:rFonts w:ascii="Times New Roman" w:eastAsia="等线" w:hAnsi="Times New Roman" w:cs="Times New Roman"/>
          <w:color w:val="0000FF"/>
          <w:szCs w:val="21"/>
          <w:vertAlign w:val="superscript"/>
        </w:rPr>
        <w:t>2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end"/>
      </w:r>
      <w:r w:rsidRPr="00F87CAC">
        <w:rPr>
          <w:rFonts w:ascii="Times New Roman" w:eastAsia="等线" w:hAnsi="Times New Roman" w:cs="Times New Roman"/>
          <w:szCs w:val="21"/>
        </w:rPr>
        <w:t xml:space="preserve"> and</w:t>
      </w:r>
      <w:r w:rsidRPr="00F87CAC">
        <w:rPr>
          <w:rFonts w:ascii="Times New Roman" w:eastAsia="等线" w:hAnsi="Times New Roman" w:cs="Times New Roman"/>
          <w:szCs w:val="21"/>
          <w:lang w:val="en-GB"/>
        </w:rPr>
        <w:t xml:space="preserve"> Def2-SVP</w:t>
      </w:r>
      <w:r w:rsidRPr="00F87CAC">
        <w:rPr>
          <w:rFonts w:ascii="Times New Roman" w:eastAsia="等线" w:hAnsi="Times New Roman" w:cs="Times New Roman"/>
          <w:szCs w:val="21"/>
        </w:rPr>
        <w:t xml:space="preserve"> basis set.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begin"/>
      </w:r>
      <w:r w:rsidRPr="00F87CAC">
        <w:rPr>
          <w:rFonts w:ascii="Times New Roman" w:eastAsia="等线" w:hAnsi="Times New Roman" w:cs="Times New Roman"/>
          <w:color w:val="0000FF"/>
          <w:szCs w:val="21"/>
        </w:rPr>
        <w:instrText xml:space="preserve"> ADDIN EN.CITE &lt;EndNote&gt;&lt;Cite&gt;&lt;Author&gt;Weigend&lt;/Author&gt;&lt;Year&gt;2005&lt;/Year&gt;&lt;RecNum&gt;266&lt;/RecNum&gt;&lt;DisplayText&gt;&lt;style face="superscript"&gt;3&lt;/style&gt;&lt;/DisplayText&gt;&lt;record&gt;&lt;rec-number&gt;266&lt;/rec-number&gt;&lt;foreign-keys&gt;&lt;key app="EN" db-id="wtfwefp0ara0t6edptrv0eemd2dfa0frx00a" timestamp="1570437388"&gt;266&lt;/key&gt;&lt;/foreign-keys&gt;&lt;ref-type name="Journal Article"&gt;17&lt;/ref-type&gt;&lt;contributors&gt;&lt;authors&gt;&lt;author&gt;Weigend, Florian&lt;/author&gt;&lt;author&gt;Ahlrichs, Reinhart&lt;/author&gt;&lt;/authors&gt;&lt;/contributors&gt;&lt;titles&gt;&lt;title&gt;Balanced basis sets of split valence, triple zeta valence and quadruple zeta valence quality for H to Rn: Design and assessment of accuracy&lt;/title&gt;&lt;secondary-title&gt;Physical Chemistry Chemical Physics&lt;/secondary-title&gt;&lt;/titles&gt;&lt;periodical&gt;&lt;full-title&gt;Physical Chemistry Chemical Physics&lt;/full-title&gt;&lt;abbr-1&gt;PCCP&lt;/abbr-1&gt;&lt;abbr-2&gt;PCCP&lt;/abbr-2&gt;&lt;/periodical&gt;&lt;pages&gt;3297-3305&lt;/pages&gt;&lt;volume&gt;7&lt;/volume&gt;&lt;number&gt;18&lt;/number&gt;&lt;dates&gt;&lt;year&gt;2005&lt;/year&gt;&lt;/dates&gt;&lt;publisher&gt;The Royal Society of Chemistry&lt;/publisher&gt;&lt;isbn&gt;1463-9076&lt;/isbn&gt;&lt;work-type&gt;10.1039/B508541A&lt;/work-type&gt;&lt;urls&gt;&lt;related-urls&gt;&lt;url&gt;http://dx.doi.org/10.1039/B508541A&lt;/url&gt;&lt;/related-urls&gt;&lt;/urls&gt;&lt;electronic-resource-num&gt;10.1039/B508541A&lt;/electronic-resource-num&gt;&lt;/record&gt;&lt;/Cite&gt;&lt;/EndNote&gt;</w:instrTex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separate"/>
      </w:r>
      <w:r w:rsidRPr="00F87CAC">
        <w:rPr>
          <w:rFonts w:ascii="Times New Roman" w:eastAsia="等线" w:hAnsi="Times New Roman" w:cs="Times New Roman"/>
          <w:color w:val="0000FF"/>
          <w:szCs w:val="21"/>
          <w:vertAlign w:val="superscript"/>
        </w:rPr>
        <w:t>3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end"/>
      </w:r>
      <w:r w:rsidRPr="00F87CAC">
        <w:rPr>
          <w:rFonts w:ascii="Times New Roman" w:eastAsia="等线" w:hAnsi="Times New Roman" w:cs="Times New Roman"/>
          <w:szCs w:val="21"/>
        </w:rPr>
        <w:t xml:space="preserve"> Solvation effects in dimethyl sulfoxide (DMSO) were taken into account using the SMD model.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begin"/>
      </w:r>
      <w:r w:rsidRPr="00F87CAC">
        <w:rPr>
          <w:rFonts w:ascii="Times New Roman" w:eastAsia="等线" w:hAnsi="Times New Roman" w:cs="Times New Roman"/>
          <w:color w:val="0000FF"/>
          <w:szCs w:val="21"/>
        </w:rPr>
        <w:instrText xml:space="preserve"> ADDIN EN.CITE &lt;EndNote&gt;&lt;Cite&gt;&lt;Author&gt;Marenich&lt;/Author&gt;&lt;Year&gt;2009&lt;/Year&gt;&lt;RecNum&gt;527&lt;/RecNum&gt;&lt;DisplayText&gt;&lt;style face="superscript"&gt;4&lt;/style&gt;&lt;/DisplayText&gt;&lt;record&gt;&lt;rec-number&gt;527&lt;/rec-number&gt;&lt;foreign-keys&gt;&lt;key app="EN" db-id="wtfwefp0ara0t6edptrv0eemd2dfa0frx00a" timestamp="1582526402"&gt;527&lt;/key&gt;&lt;/foreign-keys&gt;&lt;ref-type name="Journal Article"&gt;17&lt;/ref-type&gt;&lt;contributors&gt;&lt;authors&gt;&lt;author&gt;Marenich, Aleksandr V.&lt;/author&gt;&lt;author&gt;Cramer, Christopher J.&lt;/author&gt;&lt;author&gt;Truhlar, Donald G.&lt;/author&gt;&lt;/authors&gt;&lt;/contributors&gt;&lt;titles&gt;&lt;title&gt;Universal Solvation Model Based on Solute Electron Density and on a Continuum Model of the Solvent Defined by the Bulk Dielectric Constant and Atomic Surface Tensions&lt;/title&gt;&lt;secondary-title&gt;The Journal of Physical Chemistry B&lt;/secondary-title&gt;&lt;/titles&gt;&lt;periodical&gt;&lt;full-title&gt;The Journal of Physical Chemistry B&lt;/full-title&gt;&lt;/periodical&gt;&lt;pages&gt;6378-6396&lt;/pages&gt;&lt;volume&gt;113&lt;/volume&gt;&lt;number&gt;18&lt;/number&gt;&lt;dates&gt;&lt;year&gt;2009&lt;/year&gt;&lt;pub-dates&gt;&lt;date&gt;2009/05/07&lt;/date&gt;&lt;/pub-dates&gt;&lt;/dates&gt;&lt;publisher&gt;American Chemical Society&lt;/publisher&gt;&lt;isbn&gt;1520-6106&lt;/isbn&gt;&lt;urls&gt;&lt;related-urls&gt;&lt;url&gt;https://doi.org/10.1021/jp810292n&lt;/url&gt;&lt;/related-urls&gt;&lt;/urls&gt;&lt;electronic-resource-num&gt;10.1021/jp810292n&lt;/electronic-resource-num&gt;&lt;/record&gt;&lt;/Cite&gt;&lt;/EndNote&gt;</w:instrTex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separate"/>
      </w:r>
      <w:r w:rsidRPr="00F87CAC">
        <w:rPr>
          <w:rFonts w:ascii="Times New Roman" w:eastAsia="等线" w:hAnsi="Times New Roman" w:cs="Times New Roman"/>
          <w:color w:val="0000FF"/>
          <w:szCs w:val="21"/>
          <w:vertAlign w:val="superscript"/>
        </w:rPr>
        <w:t>4</w:t>
      </w:r>
      <w:r w:rsidRPr="00F87CAC">
        <w:rPr>
          <w:rFonts w:ascii="Times New Roman" w:eastAsia="等线" w:hAnsi="Times New Roman" w:cs="Times New Roman"/>
          <w:color w:val="0000FF"/>
          <w:szCs w:val="21"/>
        </w:rPr>
        <w:fldChar w:fldCharType="end"/>
      </w:r>
      <w:r w:rsidRPr="00F87CAC">
        <w:rPr>
          <w:rFonts w:ascii="Times New Roman" w:eastAsia="等线" w:hAnsi="Times New Roman" w:cs="Times New Roman"/>
          <w:szCs w:val="21"/>
        </w:rPr>
        <w:t xml:space="preserve"> Frequency calculations were performed to confirm that we obtained stable structures without imaginary vibrational frequencies. </w:t>
      </w:r>
    </w:p>
    <w:p w:rsidR="00377AD1" w:rsidRPr="00F87CAC" w:rsidRDefault="00913868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F87CAC">
        <w:rPr>
          <w:rFonts w:ascii="Times New Roman" w:eastAsia="等线" w:hAnsi="Times New Roman" w:cs="Times New Roman"/>
          <w:szCs w:val="21"/>
        </w:rPr>
        <w:t>The potential energy surface (PES) in the first excited state (S</w:t>
      </w:r>
      <w:r w:rsidRPr="00876B85">
        <w:rPr>
          <w:rFonts w:ascii="Times New Roman" w:eastAsia="等线" w:hAnsi="Times New Roman" w:cs="Times New Roman"/>
          <w:szCs w:val="21"/>
          <w:vertAlign w:val="subscript"/>
        </w:rPr>
        <w:t>1</w:t>
      </w:r>
      <w:r w:rsidRPr="00F87CAC">
        <w:rPr>
          <w:rFonts w:ascii="Times New Roman" w:eastAsia="等线" w:hAnsi="Times New Roman" w:cs="Times New Roman"/>
          <w:szCs w:val="21"/>
        </w:rPr>
        <w:t>) was calculated at the same level (M06-2X/Def2-SVP) using relaxed scans with the corrected Linear Response (</w:t>
      </w:r>
      <w:proofErr w:type="spellStart"/>
      <w:r w:rsidRPr="00F87CAC">
        <w:rPr>
          <w:rFonts w:ascii="Times New Roman" w:eastAsia="等线" w:hAnsi="Times New Roman" w:cs="Times New Roman"/>
          <w:szCs w:val="21"/>
        </w:rPr>
        <w:t>cLR</w:t>
      </w:r>
      <w:proofErr w:type="spellEnd"/>
      <w:r w:rsidRPr="00F87CAC">
        <w:rPr>
          <w:rFonts w:ascii="Times New Roman" w:eastAsia="等线" w:hAnsi="Times New Roman" w:cs="Times New Roman"/>
          <w:szCs w:val="21"/>
        </w:rPr>
        <w:t xml:space="preserve">) solvent formalism around the bond connecting the </w:t>
      </w:r>
      <w:proofErr w:type="spellStart"/>
      <w:r w:rsidRPr="00F87CAC">
        <w:rPr>
          <w:rFonts w:ascii="Times New Roman" w:eastAsia="等线" w:hAnsi="Times New Roman" w:cs="Times New Roman"/>
          <w:szCs w:val="21"/>
        </w:rPr>
        <w:t>indazole</w:t>
      </w:r>
      <w:proofErr w:type="spellEnd"/>
      <w:r w:rsidRPr="00F87CAC">
        <w:rPr>
          <w:rFonts w:ascii="Times New Roman" w:eastAsia="等线" w:hAnsi="Times New Roman" w:cs="Times New Roman"/>
          <w:szCs w:val="21"/>
        </w:rPr>
        <w:t xml:space="preserve"> to the furan moieties.</w:t>
      </w:r>
    </w:p>
    <w:p w:rsidR="00377AD1" w:rsidRPr="00F87CAC" w:rsidRDefault="00377AD1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5" w:name="_Toc55991986"/>
      <w:r w:rsidRPr="00F87CAC">
        <w:rPr>
          <w:rFonts w:ascii="Times New Roman" w:hAnsi="Times New Roman" w:cs="Times New Roman"/>
          <w:sz w:val="24"/>
          <w:szCs w:val="21"/>
        </w:rPr>
        <w:t xml:space="preserve">1.3 </w:t>
      </w:r>
      <w:bookmarkStart w:id="6" w:name="OLE_LINK21"/>
      <w:bookmarkStart w:id="7" w:name="OLE_LINK20"/>
      <w:r w:rsidRPr="00F87CAC">
        <w:rPr>
          <w:rFonts w:ascii="Times New Roman" w:hAnsi="Times New Roman" w:cs="Times New Roman"/>
          <w:sz w:val="24"/>
          <w:szCs w:val="21"/>
        </w:rPr>
        <w:t>Cell lines</w:t>
      </w:r>
      <w:bookmarkEnd w:id="5"/>
    </w:p>
    <w:p w:rsidR="00377AD1" w:rsidRPr="00F87CAC" w:rsidRDefault="00377AD1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F87CAC">
        <w:rPr>
          <w:rFonts w:ascii="Times New Roman" w:eastAsia="等线" w:hAnsi="Times New Roman" w:cs="Times New Roman"/>
          <w:szCs w:val="21"/>
        </w:rPr>
        <w:t>The cell lines were purchased from the Institute of Cell Biology (Shanghai, China).</w:t>
      </w:r>
      <w:bookmarkEnd w:id="6"/>
      <w:bookmarkEnd w:id="7"/>
      <w:r w:rsidRPr="00F87CAC">
        <w:rPr>
          <w:rFonts w:ascii="Times New Roman" w:eastAsia="等线" w:hAnsi="Times New Roman" w:cs="Times New Roman"/>
          <w:szCs w:val="21"/>
        </w:rPr>
        <w:t xml:space="preserve"> </w:t>
      </w:r>
      <w:r w:rsidR="00E33BC7">
        <w:rPr>
          <w:rFonts w:ascii="Times New Roman" w:eastAsia="等线" w:hAnsi="Times New Roman" w:cs="Times New Roman"/>
          <w:szCs w:val="21"/>
        </w:rPr>
        <w:t>All c</w:t>
      </w:r>
      <w:r w:rsidRPr="00F87CAC">
        <w:rPr>
          <w:rFonts w:ascii="Times New Roman" w:eastAsia="等线" w:hAnsi="Times New Roman" w:cs="Times New Roman"/>
          <w:szCs w:val="21"/>
        </w:rPr>
        <w:t>ells were</w:t>
      </w:r>
      <w:r w:rsidR="00E33BC7">
        <w:rPr>
          <w:rFonts w:ascii="Times New Roman" w:eastAsia="等线" w:hAnsi="Times New Roman" w:cs="Times New Roman"/>
          <w:szCs w:val="21"/>
        </w:rPr>
        <w:t xml:space="preserve"> </w:t>
      </w:r>
      <w:r w:rsidRPr="00F87CAC">
        <w:rPr>
          <w:rFonts w:ascii="Times New Roman" w:eastAsia="等线" w:hAnsi="Times New Roman" w:cs="Times New Roman"/>
          <w:szCs w:val="21"/>
        </w:rPr>
        <w:t>propagated in T-75 flasks cultured at 37 ºC under a humidified 5% CO</w:t>
      </w:r>
      <w:r w:rsidRPr="00F87CAC">
        <w:rPr>
          <w:rFonts w:ascii="Times New Roman" w:eastAsia="等线" w:hAnsi="Times New Roman" w:cs="Times New Roman"/>
          <w:szCs w:val="21"/>
          <w:vertAlign w:val="subscript"/>
        </w:rPr>
        <w:t>2</w:t>
      </w:r>
      <w:r w:rsidRPr="00F87CAC">
        <w:rPr>
          <w:rFonts w:ascii="Times New Roman" w:eastAsia="等线" w:hAnsi="Times New Roman" w:cs="Times New Roman"/>
          <w:szCs w:val="21"/>
        </w:rPr>
        <w:t xml:space="preserve"> atmosphere in RPMI-1640 medium or DMEM medium (GIBCO/Invitrogen, Camarillo, CA, USA)</w:t>
      </w:r>
      <w:r w:rsidR="00E33BC7">
        <w:rPr>
          <w:rFonts w:ascii="Times New Roman" w:eastAsia="等线" w:hAnsi="Times New Roman" w:cs="Times New Roman"/>
          <w:szCs w:val="21"/>
        </w:rPr>
        <w:t xml:space="preserve"> </w:t>
      </w:r>
      <w:r w:rsidRPr="00F87CAC">
        <w:rPr>
          <w:rFonts w:ascii="Times New Roman" w:eastAsia="等线" w:hAnsi="Times New Roman" w:cs="Times New Roman"/>
          <w:szCs w:val="21"/>
        </w:rPr>
        <w:t xml:space="preserve">which were supplemented with 10 % fetal bovine serum (FBS, Biological Industry, Kibbutz Beit </w:t>
      </w:r>
      <w:proofErr w:type="spellStart"/>
      <w:r w:rsidRPr="00F87CAC">
        <w:rPr>
          <w:rFonts w:ascii="Times New Roman" w:eastAsia="等线" w:hAnsi="Times New Roman" w:cs="Times New Roman"/>
          <w:szCs w:val="21"/>
        </w:rPr>
        <w:t>Haemek</w:t>
      </w:r>
      <w:proofErr w:type="spellEnd"/>
      <w:r w:rsidRPr="00F87CAC">
        <w:rPr>
          <w:rFonts w:ascii="Times New Roman" w:eastAsia="等线" w:hAnsi="Times New Roman" w:cs="Times New Roman"/>
          <w:szCs w:val="21"/>
        </w:rPr>
        <w:t>, Israel) and 1% penicillin-streptomycin (10,000U mL</w:t>
      </w:r>
      <w:r w:rsidRPr="00F87CAC">
        <w:rPr>
          <w:rFonts w:ascii="Times New Roman" w:eastAsia="等线" w:hAnsi="Times New Roman" w:cs="Times New Roman"/>
          <w:szCs w:val="21"/>
          <w:vertAlign w:val="superscript"/>
        </w:rPr>
        <w:t>-1</w:t>
      </w:r>
      <w:r w:rsidRPr="00F87CAC">
        <w:rPr>
          <w:rFonts w:ascii="Times New Roman" w:eastAsia="等线" w:hAnsi="Times New Roman" w:cs="Times New Roman"/>
          <w:szCs w:val="21"/>
        </w:rPr>
        <w:t xml:space="preserve"> penicillin and 10 mg mL</w:t>
      </w:r>
      <w:r w:rsidRPr="00F87CAC">
        <w:rPr>
          <w:rFonts w:ascii="Times New Roman" w:eastAsia="等线" w:hAnsi="Times New Roman" w:cs="Times New Roman"/>
          <w:szCs w:val="21"/>
          <w:vertAlign w:val="superscript"/>
        </w:rPr>
        <w:t>-1</w:t>
      </w:r>
      <w:r w:rsidRPr="00F87CAC">
        <w:rPr>
          <w:rFonts w:ascii="Times New Roman" w:eastAsia="等线" w:hAnsi="Times New Roman" w:cs="Times New Roman"/>
          <w:szCs w:val="21"/>
        </w:rPr>
        <w:t xml:space="preserve"> streptomycin, </w:t>
      </w:r>
      <w:proofErr w:type="spellStart"/>
      <w:r w:rsidRPr="00F87CAC">
        <w:rPr>
          <w:rFonts w:ascii="Times New Roman" w:eastAsia="等线" w:hAnsi="Times New Roman" w:cs="Times New Roman"/>
          <w:szCs w:val="21"/>
        </w:rPr>
        <w:t>Solarbio</w:t>
      </w:r>
      <w:proofErr w:type="spellEnd"/>
      <w:r w:rsidRPr="00F87CAC">
        <w:rPr>
          <w:rFonts w:ascii="Times New Roman" w:eastAsia="等线" w:hAnsi="Times New Roman" w:cs="Times New Roman"/>
          <w:szCs w:val="21"/>
        </w:rPr>
        <w:t xml:space="preserve"> life science, Beijing, China).</w:t>
      </w:r>
    </w:p>
    <w:p w:rsidR="00377AD1" w:rsidRPr="00F87CAC" w:rsidRDefault="00377AD1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8" w:name="_Toc55991987"/>
      <w:r w:rsidRPr="00F87CAC">
        <w:rPr>
          <w:rFonts w:ascii="Times New Roman" w:hAnsi="Times New Roman" w:cs="Times New Roman"/>
          <w:sz w:val="24"/>
          <w:szCs w:val="21"/>
        </w:rPr>
        <w:t xml:space="preserve">1.4 </w:t>
      </w:r>
      <w:r w:rsidR="00711C1F" w:rsidRPr="00F87CAC">
        <w:rPr>
          <w:rFonts w:ascii="Times New Roman" w:hAnsi="Times New Roman" w:cs="Times New Roman"/>
          <w:sz w:val="24"/>
          <w:szCs w:val="21"/>
        </w:rPr>
        <w:t>C</w:t>
      </w:r>
      <w:r w:rsidRPr="00F87CAC">
        <w:rPr>
          <w:rFonts w:ascii="Times New Roman" w:hAnsi="Times New Roman" w:cs="Times New Roman"/>
          <w:sz w:val="24"/>
          <w:szCs w:val="21"/>
        </w:rPr>
        <w:t>ellular imaging</w:t>
      </w:r>
      <w:bookmarkEnd w:id="8"/>
      <w:r w:rsidR="001661D6" w:rsidRPr="00F87CAC">
        <w:rPr>
          <w:rFonts w:ascii="Times New Roman" w:hAnsi="Times New Roman" w:cs="Times New Roman"/>
          <w:sz w:val="24"/>
          <w:szCs w:val="21"/>
        </w:rPr>
        <w:t xml:space="preserve"> </w:t>
      </w:r>
    </w:p>
    <w:p w:rsidR="001661D6" w:rsidRPr="00F87CAC" w:rsidRDefault="006563A9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6563A9">
        <w:rPr>
          <w:rFonts w:ascii="Times New Roman" w:eastAsia="等线" w:hAnsi="Times New Roman" w:cs="Times New Roman"/>
          <w:szCs w:val="21"/>
        </w:rPr>
        <w:t>The cells at 1 × 10</w:t>
      </w:r>
      <w:r w:rsidRPr="006563A9">
        <w:rPr>
          <w:rFonts w:ascii="Times New Roman" w:eastAsia="等线" w:hAnsi="Times New Roman" w:cs="Times New Roman"/>
          <w:szCs w:val="21"/>
          <w:vertAlign w:val="superscript"/>
        </w:rPr>
        <w:t>5</w:t>
      </w:r>
      <w:r w:rsidRPr="006563A9">
        <w:rPr>
          <w:rFonts w:ascii="Times New Roman" w:eastAsia="等线" w:hAnsi="Times New Roman" w:cs="Times New Roman"/>
          <w:szCs w:val="21"/>
        </w:rPr>
        <w:t xml:space="preserve"> cells/well were seeded onto glass-bottom petri dishes with complete medium (1.5 mL) for 12 h. Then the cells were exposed to </w:t>
      </w:r>
      <w:proofErr w:type="gramStart"/>
      <w:r w:rsidRPr="006563A9">
        <w:rPr>
          <w:rFonts w:ascii="Times New Roman" w:eastAsia="等线" w:hAnsi="Times New Roman" w:cs="Times New Roman"/>
          <w:szCs w:val="21"/>
        </w:rPr>
        <w:t>desired</w:t>
      </w:r>
      <w:proofErr w:type="gramEnd"/>
      <w:r w:rsidRPr="006563A9">
        <w:rPr>
          <w:rFonts w:ascii="Times New Roman" w:eastAsia="等线" w:hAnsi="Times New Roman" w:cs="Times New Roman"/>
          <w:szCs w:val="21"/>
        </w:rPr>
        <w:t xml:space="preserve"> concentrations of fluorophores for 2 h. PBS was used to wash cells for three times to clean the background. The cells were rinsed with PBS twice. The images were then photographed by using a confocal laser scanning microscope Leica TCS SP8 (63 × oil lens).</w:t>
      </w:r>
    </w:p>
    <w:p w:rsidR="001661D6" w:rsidRPr="00F87CAC" w:rsidRDefault="001661D6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9" w:name="_Toc55991988"/>
      <w:r w:rsidRPr="00F87CAC">
        <w:rPr>
          <w:rFonts w:ascii="Times New Roman" w:hAnsi="Times New Roman" w:cs="Times New Roman"/>
          <w:sz w:val="24"/>
          <w:szCs w:val="21"/>
        </w:rPr>
        <w:lastRenderedPageBreak/>
        <w:t>1.5 Animals</w:t>
      </w:r>
      <w:bookmarkEnd w:id="9"/>
    </w:p>
    <w:p w:rsidR="001661D6" w:rsidRPr="00F87CAC" w:rsidRDefault="00413C53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szCs w:val="21"/>
        </w:rPr>
      </w:pPr>
      <w:r w:rsidRPr="00413C53">
        <w:rPr>
          <w:rFonts w:ascii="Times New Roman" w:eastAsia="等线" w:hAnsi="Times New Roman" w:cs="Times New Roman"/>
          <w:szCs w:val="21"/>
        </w:rPr>
        <w:t>All animal studies were approved by the Animal Care and Use Committee in accordance with the guidelines for the care and use of laboratory animals. The 3-4-week-old female BALB/</w:t>
      </w:r>
      <w:proofErr w:type="spellStart"/>
      <w:r w:rsidRPr="00413C53">
        <w:rPr>
          <w:rFonts w:ascii="Times New Roman" w:eastAsia="等线" w:hAnsi="Times New Roman" w:cs="Times New Roman"/>
          <w:szCs w:val="21"/>
        </w:rPr>
        <w:t>cA</w:t>
      </w:r>
      <w:proofErr w:type="spellEnd"/>
      <w:r w:rsidRPr="00413C53">
        <w:rPr>
          <w:rFonts w:ascii="Times New Roman" w:eastAsia="等线" w:hAnsi="Times New Roman" w:cs="Times New Roman"/>
          <w:szCs w:val="21"/>
        </w:rPr>
        <w:t xml:space="preserve"> nude mice were purch</w:t>
      </w:r>
      <w:r w:rsidR="004A4FBA">
        <w:rPr>
          <w:rFonts w:ascii="Times New Roman" w:eastAsia="等线" w:hAnsi="Times New Roman" w:cs="Times New Roman"/>
          <w:szCs w:val="21"/>
        </w:rPr>
        <w:t xml:space="preserve">ased from Shanghai </w:t>
      </w:r>
      <w:proofErr w:type="spellStart"/>
      <w:r w:rsidR="004A4FBA">
        <w:rPr>
          <w:rFonts w:ascii="Times New Roman" w:eastAsia="等线" w:hAnsi="Times New Roman" w:cs="Times New Roman"/>
          <w:szCs w:val="21"/>
        </w:rPr>
        <w:t>Genechem</w:t>
      </w:r>
      <w:proofErr w:type="spellEnd"/>
      <w:r w:rsidR="004A4FBA">
        <w:rPr>
          <w:rFonts w:ascii="Times New Roman" w:eastAsia="等线" w:hAnsi="Times New Roman" w:cs="Times New Roman"/>
          <w:szCs w:val="21"/>
        </w:rPr>
        <w:t xml:space="preserve"> Co. Ltd.</w:t>
      </w:r>
      <w:r w:rsidRPr="00413C53">
        <w:rPr>
          <w:rFonts w:ascii="Times New Roman" w:eastAsia="等线" w:hAnsi="Times New Roman" w:cs="Times New Roman"/>
          <w:szCs w:val="21"/>
        </w:rPr>
        <w:t xml:space="preserve"> and maintained under standard conditions. The animals were housed in sterile cages within laminar airflow hoods in a specific pathogen-free room with a 12-h light/12-h dark schedule and fed autoclaved chow and water </w:t>
      </w:r>
      <w:r w:rsidRPr="00413C53">
        <w:rPr>
          <w:rFonts w:ascii="Times New Roman" w:eastAsia="等线" w:hAnsi="Times New Roman" w:cs="Times New Roman"/>
          <w:i/>
          <w:szCs w:val="21"/>
        </w:rPr>
        <w:t>ad</w:t>
      </w:r>
      <w:r w:rsidRPr="00413C53">
        <w:rPr>
          <w:rFonts w:ascii="Times New Roman" w:eastAsia="等线" w:hAnsi="Times New Roman" w:cs="Times New Roman"/>
          <w:szCs w:val="21"/>
        </w:rPr>
        <w:t xml:space="preserve"> libitum. Production Permit No.: SCXK (Shanghai) 2013-0017. SYXK No. of Shanghai Institute of </w:t>
      </w:r>
      <w:proofErr w:type="spellStart"/>
      <w:r w:rsidRPr="00413C53">
        <w:rPr>
          <w:rFonts w:ascii="Times New Roman" w:eastAsia="等线" w:hAnsi="Times New Roman" w:cs="Times New Roman"/>
          <w:szCs w:val="21"/>
        </w:rPr>
        <w:t>Materia</w:t>
      </w:r>
      <w:proofErr w:type="spellEnd"/>
      <w:r w:rsidRPr="00413C53">
        <w:rPr>
          <w:rFonts w:ascii="Times New Roman" w:eastAsia="等线" w:hAnsi="Times New Roman" w:cs="Times New Roman"/>
          <w:szCs w:val="21"/>
        </w:rPr>
        <w:t xml:space="preserve"> </w:t>
      </w:r>
      <w:proofErr w:type="spellStart"/>
      <w:r w:rsidRPr="00413C53">
        <w:rPr>
          <w:rFonts w:ascii="Times New Roman" w:eastAsia="等线" w:hAnsi="Times New Roman" w:cs="Times New Roman"/>
          <w:szCs w:val="21"/>
        </w:rPr>
        <w:t>Medica</w:t>
      </w:r>
      <w:proofErr w:type="spellEnd"/>
      <w:r w:rsidRPr="00413C53">
        <w:rPr>
          <w:rFonts w:ascii="Times New Roman" w:eastAsia="等线" w:hAnsi="Times New Roman" w:cs="Times New Roman"/>
          <w:szCs w:val="21"/>
        </w:rPr>
        <w:t>: SYXK (Shanghai) 2013-0049.</w:t>
      </w:r>
    </w:p>
    <w:p w:rsidR="00377AD1" w:rsidRPr="00F87CAC" w:rsidRDefault="00377AD1" w:rsidP="00994D75">
      <w:pPr>
        <w:widowControl/>
        <w:spacing w:line="300" w:lineRule="auto"/>
        <w:jc w:val="left"/>
        <w:rPr>
          <w:rFonts w:ascii="Times New Roman" w:eastAsia="等线" w:hAnsi="Times New Roman" w:cs="Times New Roman"/>
          <w:szCs w:val="21"/>
        </w:rPr>
      </w:pPr>
      <w:r w:rsidRPr="00F87CAC">
        <w:rPr>
          <w:rFonts w:ascii="Times New Roman" w:eastAsia="等线" w:hAnsi="Times New Roman" w:cs="Times New Roman"/>
          <w:szCs w:val="21"/>
        </w:rPr>
        <w:br w:type="page"/>
      </w:r>
    </w:p>
    <w:p w:rsidR="00377AD1" w:rsidRPr="00F87CAC" w:rsidRDefault="00377AD1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10" w:name="_Toc55991989"/>
      <w:r w:rsidRPr="00F87CAC">
        <w:rPr>
          <w:rFonts w:ascii="Times New Roman" w:hAnsi="Times New Roman" w:cs="Times New Roman"/>
          <w:sz w:val="24"/>
          <w:szCs w:val="21"/>
        </w:rPr>
        <w:lastRenderedPageBreak/>
        <w:t>1.</w:t>
      </w:r>
      <w:r w:rsidR="00920DCE" w:rsidRPr="00F87CAC">
        <w:rPr>
          <w:rFonts w:ascii="Times New Roman" w:hAnsi="Times New Roman" w:cs="Times New Roman"/>
          <w:sz w:val="24"/>
          <w:szCs w:val="21"/>
        </w:rPr>
        <w:t>6</w:t>
      </w:r>
      <w:r w:rsidRPr="00F87CAC">
        <w:rPr>
          <w:rFonts w:ascii="Times New Roman" w:hAnsi="Times New Roman" w:cs="Times New Roman"/>
          <w:sz w:val="24"/>
          <w:szCs w:val="21"/>
        </w:rPr>
        <w:t xml:space="preserve"> Synthesis of </w:t>
      </w:r>
      <w:proofErr w:type="spellStart"/>
      <w:r w:rsidR="005E5E02" w:rsidRPr="00F87CAC">
        <w:rPr>
          <w:rFonts w:ascii="Times New Roman" w:hAnsi="Times New Roman" w:cs="Times New Roman"/>
          <w:sz w:val="24"/>
          <w:szCs w:val="21"/>
        </w:rPr>
        <w:t>indazole</w:t>
      </w:r>
      <w:proofErr w:type="spellEnd"/>
      <w:r w:rsidR="005E5E02" w:rsidRPr="00F87CAC">
        <w:rPr>
          <w:rFonts w:ascii="Times New Roman" w:hAnsi="Times New Roman" w:cs="Times New Roman"/>
          <w:sz w:val="24"/>
          <w:szCs w:val="21"/>
        </w:rPr>
        <w:t xml:space="preserve">-based </w:t>
      </w:r>
      <w:r w:rsidR="00AC1137" w:rsidRPr="00F87CAC">
        <w:rPr>
          <w:rFonts w:ascii="Times New Roman" w:hAnsi="Times New Roman" w:cs="Times New Roman"/>
          <w:sz w:val="24"/>
          <w:szCs w:val="21"/>
        </w:rPr>
        <w:t>fluorophores</w:t>
      </w:r>
      <w:bookmarkEnd w:id="10"/>
    </w:p>
    <w:p w:rsidR="00377AD1" w:rsidRPr="00F87CAC" w:rsidRDefault="00377AD1" w:rsidP="00994D75">
      <w:pPr>
        <w:spacing w:line="300" w:lineRule="auto"/>
        <w:ind w:firstLineChars="100" w:firstLine="210"/>
        <w:rPr>
          <w:rFonts w:ascii="Times New Roman" w:eastAsia="等线" w:hAnsi="Times New Roman" w:cs="Times New Roman"/>
          <w:color w:val="0000FF"/>
          <w:szCs w:val="21"/>
          <w:vertAlign w:val="superscript"/>
        </w:rPr>
      </w:pPr>
      <w:r w:rsidRPr="00F87CAC">
        <w:rPr>
          <w:rFonts w:ascii="Times New Roman" w:eastAsia="等线" w:hAnsi="Times New Roman" w:cs="Times New Roman"/>
          <w:szCs w:val="21"/>
        </w:rPr>
        <w:t xml:space="preserve">The compounds </w:t>
      </w:r>
      <w:r w:rsidR="004A178D" w:rsidRPr="00BA0190">
        <w:rPr>
          <w:rFonts w:ascii="Times New Roman" w:eastAsia="等线" w:hAnsi="Times New Roman" w:cs="Times New Roman"/>
          <w:b/>
          <w:szCs w:val="21"/>
        </w:rPr>
        <w:t>DCM</w:t>
      </w:r>
      <w:r w:rsidR="004A178D" w:rsidRPr="00F87CAC">
        <w:rPr>
          <w:rFonts w:ascii="Times New Roman" w:eastAsia="等线" w:hAnsi="Times New Roman" w:cs="Times New Roman"/>
          <w:szCs w:val="21"/>
        </w:rPr>
        <w:t xml:space="preserve">, </w:t>
      </w:r>
      <w:r w:rsidR="004A178D" w:rsidRPr="00BA0190">
        <w:rPr>
          <w:rFonts w:ascii="Times New Roman" w:eastAsia="等线" w:hAnsi="Times New Roman" w:cs="Times New Roman"/>
          <w:b/>
          <w:szCs w:val="21"/>
        </w:rPr>
        <w:t>DCM-Ac</w:t>
      </w:r>
      <w:r w:rsidR="004A178D" w:rsidRPr="00F87CAC">
        <w:rPr>
          <w:rFonts w:ascii="Times New Roman" w:eastAsia="等线" w:hAnsi="Times New Roman" w:cs="Times New Roman"/>
          <w:szCs w:val="21"/>
        </w:rPr>
        <w:t xml:space="preserve">, and </w:t>
      </w:r>
      <w:r w:rsidR="004A178D" w:rsidRPr="00BA0190">
        <w:rPr>
          <w:rFonts w:ascii="Times New Roman" w:eastAsia="等线" w:hAnsi="Times New Roman" w:cs="Times New Roman"/>
          <w:b/>
          <w:szCs w:val="21"/>
        </w:rPr>
        <w:t>DCM-NH</w:t>
      </w:r>
      <w:r w:rsidR="004A178D" w:rsidRPr="00BA0190">
        <w:rPr>
          <w:rFonts w:ascii="Times New Roman" w:eastAsia="等线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eastAsia="等线" w:hAnsi="Times New Roman" w:cs="Times New Roman"/>
          <w:szCs w:val="21"/>
        </w:rPr>
        <w:t xml:space="preserve"> were synthesized by the established procedures</w:t>
      </w:r>
      <w:r w:rsidR="00FD5CF8" w:rsidRPr="00F87CAC">
        <w:rPr>
          <w:rFonts w:ascii="Times New Roman" w:eastAsia="等线" w:hAnsi="Times New Roman" w:cs="Times New Roman"/>
          <w:szCs w:val="21"/>
        </w:rPr>
        <w:t xml:space="preserve"> from our reported works</w:t>
      </w:r>
      <w:r w:rsidRPr="00F87CAC">
        <w:rPr>
          <w:rFonts w:ascii="Times New Roman" w:eastAsia="等线" w:hAnsi="Times New Roman" w:cs="Times New Roman"/>
          <w:szCs w:val="21"/>
        </w:rPr>
        <w:t>.</w:t>
      </w:r>
      <w:r w:rsidR="00A3538E" w:rsidRPr="00F87CAC">
        <w:rPr>
          <w:rFonts w:ascii="Times New Roman" w:eastAsia="等线" w:hAnsi="Times New Roman" w:cs="Times New Roman"/>
          <w:color w:val="0000FF"/>
          <w:szCs w:val="21"/>
          <w:vertAlign w:val="superscript"/>
        </w:rPr>
        <w:t>5</w:t>
      </w:r>
    </w:p>
    <w:p w:rsidR="00941D2D" w:rsidRPr="00F87CAC" w:rsidRDefault="00941D2D" w:rsidP="00994D75">
      <w:pPr>
        <w:spacing w:line="300" w:lineRule="auto"/>
        <w:rPr>
          <w:rFonts w:ascii="Times New Roman" w:hAnsi="Times New Roman" w:cs="Times New Roman"/>
        </w:rPr>
      </w:pPr>
    </w:p>
    <w:p w:rsidR="002B78E6" w:rsidRPr="00F87CAC" w:rsidRDefault="0088383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7952" w:dyaOrig="17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4pt;height:446.15pt" o:ole="">
            <v:imagedata r:id="rId9" o:title=""/>
          </v:shape>
          <o:OLEObject Type="Embed" ProgID="ChemDraw.Document.6.0" ShapeID="_x0000_i1025" DrawAspect="Content" ObjectID="_1667193041" r:id="rId10"/>
        </w:object>
      </w:r>
    </w:p>
    <w:p w:rsidR="0026399B" w:rsidRPr="00F87CAC" w:rsidRDefault="0036745C" w:rsidP="0083647A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CC0B02">
        <w:rPr>
          <w:rFonts w:ascii="Times New Roman" w:hAnsi="Times New Roman" w:cs="Times New Roman"/>
          <w:b/>
          <w:color w:val="0000FF"/>
          <w:szCs w:val="21"/>
        </w:rPr>
        <w:t>Fig.</w:t>
      </w: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 w:rsidR="0026399B" w:rsidRPr="00F87CAC">
        <w:rPr>
          <w:rFonts w:ascii="Times New Roman" w:hAnsi="Times New Roman" w:cs="Times New Roman"/>
          <w:b/>
          <w:color w:val="0000FF"/>
          <w:szCs w:val="21"/>
        </w:rPr>
        <w:t>1.</w:t>
      </w:r>
      <w:r w:rsidR="0026399B" w:rsidRPr="00F87CAC">
        <w:rPr>
          <w:rFonts w:ascii="Times New Roman" w:hAnsi="Times New Roman" w:cs="Times New Roman"/>
          <w:szCs w:val="21"/>
        </w:rPr>
        <w:t xml:space="preserve"> Synthetic route of</w:t>
      </w:r>
      <w:r w:rsidR="004C2623" w:rsidRPr="00F87CAC">
        <w:rPr>
          <w:rFonts w:ascii="Times New Roman" w:hAnsi="Times New Roman" w:cs="Times New Roman"/>
          <w:szCs w:val="21"/>
        </w:rPr>
        <w:t xml:space="preserve"> </w:t>
      </w:r>
      <w:r w:rsidR="009B2FD3" w:rsidRPr="00BA0190">
        <w:rPr>
          <w:rFonts w:ascii="Times New Roman" w:hAnsi="Times New Roman" w:cs="Times New Roman"/>
          <w:b/>
          <w:szCs w:val="21"/>
        </w:rPr>
        <w:t>IN-Ac</w:t>
      </w:r>
      <w:r w:rsidR="0026399B" w:rsidRPr="00F87CAC">
        <w:rPr>
          <w:rFonts w:ascii="Times New Roman" w:hAnsi="Times New Roman" w:cs="Times New Roman"/>
          <w:szCs w:val="21"/>
        </w:rPr>
        <w:t xml:space="preserve">, </w:t>
      </w:r>
      <w:r w:rsidR="0026399B" w:rsidRPr="00BA0190">
        <w:rPr>
          <w:rFonts w:ascii="Times New Roman" w:hAnsi="Times New Roman" w:cs="Times New Roman"/>
          <w:b/>
          <w:szCs w:val="21"/>
        </w:rPr>
        <w:t>DCM-</w:t>
      </w:r>
      <w:r w:rsidR="009B2FD3" w:rsidRPr="00BA0190">
        <w:rPr>
          <w:rFonts w:ascii="Times New Roman" w:hAnsi="Times New Roman" w:cs="Times New Roman"/>
          <w:b/>
          <w:szCs w:val="21"/>
        </w:rPr>
        <w:t>S</w:t>
      </w:r>
      <w:r w:rsidR="0026399B" w:rsidRPr="00BA0190">
        <w:rPr>
          <w:rFonts w:ascii="Times New Roman" w:hAnsi="Times New Roman" w:cs="Times New Roman"/>
          <w:b/>
          <w:szCs w:val="21"/>
        </w:rPr>
        <w:t>IN-NH</w:t>
      </w:r>
      <w:r w:rsidR="0026399B" w:rsidRPr="00BA0190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26399B" w:rsidRPr="00F87CAC">
        <w:rPr>
          <w:rFonts w:ascii="Times New Roman" w:hAnsi="Times New Roman" w:cs="Times New Roman"/>
          <w:szCs w:val="21"/>
        </w:rPr>
        <w:t>,</w:t>
      </w:r>
      <w:r w:rsidR="009B2FD3" w:rsidRPr="00F87CAC">
        <w:rPr>
          <w:rFonts w:ascii="Times New Roman" w:hAnsi="Times New Roman" w:cs="Times New Roman"/>
          <w:szCs w:val="21"/>
        </w:rPr>
        <w:t xml:space="preserve"> </w:t>
      </w:r>
      <w:r w:rsidR="009B2FD3" w:rsidRPr="00BA0190">
        <w:rPr>
          <w:rFonts w:ascii="Times New Roman" w:hAnsi="Times New Roman" w:cs="Times New Roman"/>
          <w:b/>
          <w:szCs w:val="21"/>
        </w:rPr>
        <w:t>DC-IN-Ac</w:t>
      </w:r>
      <w:r w:rsidR="009B2FD3" w:rsidRPr="00F87CAC">
        <w:rPr>
          <w:rFonts w:ascii="Times New Roman" w:hAnsi="Times New Roman" w:cs="Times New Roman"/>
          <w:szCs w:val="21"/>
        </w:rPr>
        <w:t>,</w:t>
      </w:r>
      <w:r w:rsidR="0026399B" w:rsidRPr="00F87CAC">
        <w:rPr>
          <w:rFonts w:ascii="Times New Roman" w:hAnsi="Times New Roman" w:cs="Times New Roman"/>
          <w:szCs w:val="21"/>
        </w:rPr>
        <w:t xml:space="preserve"> and </w:t>
      </w:r>
      <w:r w:rsidR="0026399B" w:rsidRPr="00BA0190">
        <w:rPr>
          <w:rFonts w:ascii="Times New Roman" w:hAnsi="Times New Roman" w:cs="Times New Roman"/>
          <w:b/>
          <w:szCs w:val="21"/>
        </w:rPr>
        <w:t>DCM-IN-NH</w:t>
      </w:r>
      <w:r w:rsidR="0026399B" w:rsidRPr="00BA0190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751C2E" w:rsidRPr="00F87CAC" w:rsidRDefault="00751C2E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377AD1" w:rsidRPr="00F87CAC" w:rsidRDefault="00D6239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6920" w:dyaOrig="10742">
          <v:shape id="_x0000_i1026" type="#_x0000_t75" style="width:443.25pt;height:282.6pt" o:ole="">
            <v:imagedata r:id="rId11" o:title=""/>
          </v:shape>
          <o:OLEObject Type="Embed" ProgID="ChemDraw.Document.6.0" ShapeID="_x0000_i1026" DrawAspect="Content" ObjectID="_1667193042" r:id="rId12"/>
        </w:object>
      </w:r>
    </w:p>
    <w:p w:rsidR="00B354BB" w:rsidRPr="00F87CAC" w:rsidRDefault="008F50C2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CC0B02">
        <w:rPr>
          <w:rFonts w:ascii="Times New Roman" w:hAnsi="Times New Roman" w:cs="Times New Roman"/>
          <w:b/>
          <w:color w:val="0000FF"/>
          <w:szCs w:val="21"/>
        </w:rPr>
        <w:t>Fig.</w:t>
      </w: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 w:rsidR="00845343" w:rsidRPr="00F87CAC">
        <w:rPr>
          <w:rFonts w:ascii="Times New Roman" w:hAnsi="Times New Roman" w:cs="Times New Roman"/>
          <w:b/>
          <w:color w:val="0000FF"/>
          <w:szCs w:val="21"/>
        </w:rPr>
        <w:t>2</w:t>
      </w:r>
      <w:r w:rsidR="00B354BB" w:rsidRPr="00F87CAC">
        <w:rPr>
          <w:rFonts w:ascii="Times New Roman" w:hAnsi="Times New Roman" w:cs="Times New Roman"/>
          <w:b/>
          <w:color w:val="0000FF"/>
          <w:szCs w:val="21"/>
        </w:rPr>
        <w:t>.</w:t>
      </w:r>
      <w:r w:rsidR="00B354BB" w:rsidRPr="00F87CAC">
        <w:rPr>
          <w:rFonts w:ascii="Times New Roman" w:hAnsi="Times New Roman" w:cs="Times New Roman"/>
          <w:szCs w:val="21"/>
        </w:rPr>
        <w:t xml:space="preserve"> Synthetic route of</w:t>
      </w:r>
      <w:r w:rsidR="00157980" w:rsidRPr="00F87CAC">
        <w:rPr>
          <w:rFonts w:ascii="Times New Roman" w:hAnsi="Times New Roman" w:cs="Times New Roman"/>
          <w:szCs w:val="21"/>
        </w:rPr>
        <w:t xml:space="preserve"> </w:t>
      </w:r>
      <w:r w:rsidR="00B354BB" w:rsidRPr="00813B00">
        <w:rPr>
          <w:rFonts w:ascii="Times New Roman" w:hAnsi="Times New Roman" w:cs="Times New Roman"/>
          <w:b/>
          <w:szCs w:val="21"/>
        </w:rPr>
        <w:t>DCM-IN</w:t>
      </w:r>
      <w:r w:rsidR="00157980" w:rsidRPr="00813B00">
        <w:rPr>
          <w:rFonts w:ascii="Times New Roman" w:hAnsi="Times New Roman" w:cs="Times New Roman"/>
          <w:b/>
          <w:szCs w:val="21"/>
        </w:rPr>
        <w:t>1</w:t>
      </w:r>
      <w:r w:rsidR="00B354BB" w:rsidRPr="00813B00">
        <w:rPr>
          <w:rFonts w:ascii="Times New Roman" w:hAnsi="Times New Roman" w:cs="Times New Roman"/>
          <w:b/>
          <w:szCs w:val="21"/>
        </w:rPr>
        <w:t>-NH</w:t>
      </w:r>
      <w:r w:rsidR="00B354BB" w:rsidRPr="00813B00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157980" w:rsidRPr="00F87CAC">
        <w:rPr>
          <w:rFonts w:ascii="Times New Roman" w:hAnsi="Times New Roman" w:cs="Times New Roman"/>
          <w:szCs w:val="21"/>
        </w:rPr>
        <w:t xml:space="preserve"> and </w:t>
      </w:r>
      <w:r w:rsidR="00157980" w:rsidRPr="00813B00">
        <w:rPr>
          <w:rFonts w:ascii="Times New Roman" w:hAnsi="Times New Roman" w:cs="Times New Roman"/>
          <w:b/>
          <w:szCs w:val="21"/>
        </w:rPr>
        <w:t>DCM-NH</w:t>
      </w:r>
      <w:r w:rsidR="00157980" w:rsidRPr="00813B00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761852" w:rsidRPr="00F87CAC" w:rsidRDefault="00761852" w:rsidP="00994D75">
      <w:pPr>
        <w:spacing w:line="300" w:lineRule="auto"/>
        <w:rPr>
          <w:rFonts w:ascii="Times New Roman" w:hAnsi="Times New Roman" w:cs="Times New Roman"/>
        </w:rPr>
      </w:pPr>
    </w:p>
    <w:p w:rsidR="00681CC9" w:rsidRPr="00F87CAC" w:rsidRDefault="00681CC9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IN-NO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681CC9" w:rsidRPr="00F87CAC" w:rsidRDefault="00681CC9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5369" w:dyaOrig="1522">
          <v:shape id="_x0000_i1027" type="#_x0000_t75" style="width:187.3pt;height:53.7pt" o:ole="">
            <v:imagedata r:id="rId13" o:title=""/>
          </v:shape>
          <o:OLEObject Type="Embed" ProgID="ChemDraw.Document.6.0" ShapeID="_x0000_i1027" DrawAspect="Content" ObjectID="_1667193043" r:id="rId14"/>
        </w:object>
      </w:r>
    </w:p>
    <w:p w:rsidR="00681CC9" w:rsidRPr="00F87CAC" w:rsidRDefault="006A786D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ED5152">
        <w:rPr>
          <w:rFonts w:ascii="Times New Roman" w:hAnsi="Times New Roman" w:cs="Times New Roman"/>
          <w:b/>
          <w:szCs w:val="21"/>
        </w:rPr>
        <w:t>I-NO</w:t>
      </w:r>
      <w:r w:rsidRPr="00ED5152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F13B87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1.00 g, 6.13 mmol</w:t>
      </w:r>
      <w:r w:rsidR="00F13B87" w:rsidRPr="00F87CAC">
        <w:rPr>
          <w:rFonts w:ascii="Times New Roman" w:hAnsi="Times New Roman" w:cs="Times New Roman"/>
          <w:szCs w:val="21"/>
        </w:rPr>
        <w:t xml:space="preserve">) and </w:t>
      </w:r>
      <w:r w:rsidRPr="00F87CAC">
        <w:rPr>
          <w:rFonts w:ascii="Times New Roman" w:hAnsi="Times New Roman" w:cs="Times New Roman"/>
          <w:szCs w:val="21"/>
        </w:rPr>
        <w:t>KOH (3.36 g, 60.1</w:t>
      </w:r>
      <w:r w:rsidR="00FA6098">
        <w:rPr>
          <w:rFonts w:ascii="Times New Roman" w:hAnsi="Times New Roman" w:cs="Times New Roman"/>
          <w:szCs w:val="21"/>
        </w:rPr>
        <w:t>0</w:t>
      </w:r>
      <w:r w:rsidRPr="00F87CAC">
        <w:rPr>
          <w:rFonts w:ascii="Times New Roman" w:hAnsi="Times New Roman" w:cs="Times New Roman"/>
          <w:szCs w:val="21"/>
        </w:rPr>
        <w:t xml:space="preserve"> mmol)</w:t>
      </w:r>
      <w:r w:rsidR="00F13B87" w:rsidRPr="00F87CAC">
        <w:rPr>
          <w:rFonts w:ascii="Times New Roman" w:hAnsi="Times New Roman" w:cs="Times New Roman"/>
          <w:szCs w:val="21"/>
        </w:rPr>
        <w:t xml:space="preserve"> were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dissolved in </w:t>
      </w:r>
      <w:r w:rsidRPr="00F87CAC">
        <w:rPr>
          <w:rFonts w:ascii="Times New Roman" w:hAnsi="Times New Roman" w:cs="Times New Roman"/>
          <w:bCs/>
          <w:iCs/>
          <w:szCs w:val="21"/>
        </w:rPr>
        <w:t>water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Pr="00F87CAC">
        <w:rPr>
          <w:rFonts w:ascii="Times New Roman" w:hAnsi="Times New Roman" w:cs="Times New Roman"/>
          <w:bCs/>
          <w:iCs/>
          <w:szCs w:val="21"/>
        </w:rPr>
        <w:t>10</w:t>
      </w:r>
      <w:r w:rsidR="00B35B20">
        <w:rPr>
          <w:rFonts w:ascii="Times New Roman" w:hAnsi="Times New Roman" w:cs="Times New Roman"/>
          <w:bCs/>
          <w:iCs/>
          <w:szCs w:val="21"/>
        </w:rPr>
        <w:t xml:space="preserve">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mL)</w:t>
      </w:r>
      <w:r w:rsidR="00F13B87" w:rsidRPr="00F87CAC">
        <w:rPr>
          <w:rFonts w:ascii="Times New Roman" w:hAnsi="Times New Roman" w:cs="Times New Roman"/>
          <w:szCs w:val="21"/>
        </w:rPr>
        <w:t xml:space="preserve">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="00F13B87"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szCs w:val="21"/>
        </w:rPr>
        <w:t>Me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>SO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="00F13B87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3.50 g, 27.8</w:t>
      </w:r>
      <w:r w:rsidR="00FA6098">
        <w:rPr>
          <w:rFonts w:ascii="Times New Roman" w:hAnsi="Times New Roman" w:cs="Times New Roman"/>
          <w:szCs w:val="21"/>
        </w:rPr>
        <w:t>0</w:t>
      </w:r>
      <w:r w:rsidRPr="00F87CAC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F87CAC">
        <w:rPr>
          <w:rFonts w:ascii="Times New Roman" w:hAnsi="Times New Roman" w:cs="Times New Roman"/>
          <w:szCs w:val="21"/>
        </w:rPr>
        <w:t>mmol</w:t>
      </w:r>
      <w:proofErr w:type="spellEnd"/>
      <w:r w:rsidR="00F13B87" w:rsidRPr="00F87CAC">
        <w:rPr>
          <w:rFonts w:ascii="Times New Roman" w:hAnsi="Times New Roman" w:cs="Times New Roman"/>
          <w:szCs w:val="21"/>
        </w:rPr>
        <w:t xml:space="preserve">)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was added dropwise. The mixture was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refluxed for 1 h under an argon atmosphere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. The solution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was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filtered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and t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he residue was purified by silica gel chromatography (</w:t>
      </w:r>
      <w:r w:rsidRPr="00F87CAC">
        <w:rPr>
          <w:rFonts w:ascii="Times New Roman" w:hAnsi="Times New Roman" w:cs="Times New Roman"/>
          <w:bCs/>
          <w:iCs/>
          <w:szCs w:val="21"/>
        </w:rPr>
        <w:t>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:PE = 1:1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) to get </w:t>
      </w:r>
      <w:r w:rsidR="003072BD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="00F13B87" w:rsidRPr="00ED5152">
        <w:rPr>
          <w:rFonts w:ascii="Times New Roman" w:hAnsi="Times New Roman" w:cs="Times New Roman"/>
          <w:b/>
          <w:szCs w:val="21"/>
        </w:rPr>
        <w:t>IN-</w:t>
      </w:r>
      <w:r w:rsidRPr="00ED5152">
        <w:rPr>
          <w:rFonts w:ascii="Times New Roman" w:hAnsi="Times New Roman" w:cs="Times New Roman"/>
          <w:b/>
          <w:szCs w:val="21"/>
        </w:rPr>
        <w:t>NO</w:t>
      </w:r>
      <w:r w:rsidRPr="00ED5152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Pr="00F87CAC">
        <w:rPr>
          <w:rFonts w:ascii="Times New Roman" w:hAnsi="Times New Roman" w:cs="Times New Roman"/>
          <w:bCs/>
          <w:iCs/>
          <w:szCs w:val="21"/>
        </w:rPr>
        <w:t>3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 xml:space="preserve">00 mg). Yield was </w:t>
      </w:r>
      <w:r w:rsidRPr="00F87CAC">
        <w:rPr>
          <w:rFonts w:ascii="Times New Roman" w:hAnsi="Times New Roman" w:cs="Times New Roman"/>
          <w:bCs/>
          <w:iCs/>
          <w:szCs w:val="21"/>
        </w:rPr>
        <w:t>28</w:t>
      </w:r>
      <w:r w:rsidR="00F13B87" w:rsidRPr="00F87CAC">
        <w:rPr>
          <w:rFonts w:ascii="Times New Roman" w:hAnsi="Times New Roman" w:cs="Times New Roman"/>
          <w:bCs/>
          <w:iCs/>
          <w:szCs w:val="21"/>
        </w:rPr>
        <w:t>%.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4.25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7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, 8.00 (</w:t>
      </w:r>
      <w:proofErr w:type="spellStart"/>
      <w:r w:rsidRPr="00F87CAC">
        <w:rPr>
          <w:rFonts w:ascii="Times New Roman" w:hAnsi="Times New Roman" w:cs="Times New Roman"/>
          <w:bCs/>
          <w:iCs/>
          <w:szCs w:val="21"/>
        </w:rPr>
        <w:t>d</w:t>
      </w:r>
      <w:r w:rsidR="004B7F49">
        <w:rPr>
          <w:rFonts w:ascii="Times New Roman" w:hAnsi="Times New Roman" w:cs="Times New Roman"/>
          <w:bCs/>
          <w:iCs/>
          <w:szCs w:val="21"/>
        </w:rPr>
        <w:t>d</w:t>
      </w:r>
      <w:proofErr w:type="spellEnd"/>
      <w:r w:rsidRPr="00F87CAC">
        <w:rPr>
          <w:rFonts w:ascii="Times New Roman" w:hAnsi="Times New Roman" w:cs="Times New Roman"/>
          <w:bCs/>
          <w:iCs/>
          <w:szCs w:val="21"/>
        </w:rPr>
        <w:t xml:space="preserve">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77 (s, 1H, imidazole-H), 8.88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.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E73C73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="00E73C73"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="00E73C73"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="00E73C73" w:rsidRPr="00F87CAC">
        <w:rPr>
          <w:rFonts w:ascii="Times New Roman" w:hAnsi="Times New Roman" w:cs="Times New Roman"/>
          <w:bCs/>
          <w:iCs/>
          <w:szCs w:val="21"/>
        </w:rPr>
        <w:t>CDCl</w:t>
      </w:r>
      <w:r w:rsidR="00E73C73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E73C73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E73C73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E73C73" w:rsidRPr="00F87CAC">
        <w:rPr>
          <w:rFonts w:ascii="Times New Roman" w:hAnsi="Times New Roman" w:cs="Times New Roman"/>
          <w:bCs/>
          <w:iCs/>
          <w:szCs w:val="21"/>
        </w:rPr>
        <w:t xml:space="preserve">150.02, 143.08, 127.77, 120.40, 120.25, 119.22, 118.19, 40.96. 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Mass spectrometry (ESI-MS, m/z): [M + H]</w:t>
      </w:r>
      <w:r w:rsidR="00E53A9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E53A9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8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H</w:t>
      </w:r>
      <w:r w:rsidR="00C50582" w:rsidRPr="00F87CAC">
        <w:rPr>
          <w:rFonts w:ascii="Times New Roman" w:hAnsi="Times New Roman" w:cs="Times New Roman"/>
          <w:bCs/>
          <w:iCs/>
          <w:szCs w:val="21"/>
          <w:vertAlign w:val="subscript"/>
        </w:rPr>
        <w:t>7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N</w:t>
      </w:r>
      <w:r w:rsidR="00E53A9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O</w:t>
      </w:r>
      <w:r w:rsidR="00E53A9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E53A9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178.0629; found 178.06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>29</w:t>
      </w:r>
      <w:r w:rsidR="00E53A96" w:rsidRPr="00F87CAC">
        <w:rPr>
          <w:rFonts w:ascii="Times New Roman" w:hAnsi="Times New Roman" w:cs="Times New Roman"/>
          <w:bCs/>
          <w:iCs/>
          <w:szCs w:val="21"/>
        </w:rPr>
        <w:t>.</w:t>
      </w:r>
    </w:p>
    <w:p w:rsidR="00681CC9" w:rsidRPr="00F87CAC" w:rsidRDefault="00681CC9" w:rsidP="00994D75">
      <w:pPr>
        <w:spacing w:line="300" w:lineRule="auto"/>
        <w:rPr>
          <w:rFonts w:ascii="Times New Roman" w:hAnsi="Times New Roman" w:cs="Times New Roman"/>
        </w:rPr>
      </w:pPr>
    </w:p>
    <w:p w:rsidR="00751C2E" w:rsidRPr="00F87CAC" w:rsidRDefault="00751C2E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 xml:space="preserve">Synthesis of </w:t>
      </w:r>
      <w:r w:rsidR="000E7B32" w:rsidRPr="00F87CAC">
        <w:rPr>
          <w:rFonts w:ascii="Times New Roman" w:hAnsi="Times New Roman" w:cs="Times New Roman"/>
          <w:b/>
          <w:szCs w:val="21"/>
        </w:rPr>
        <w:t>IN-NH</w:t>
      </w:r>
      <w:r w:rsidR="000E7B32"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751C2E" w:rsidRPr="00F87CAC" w:rsidRDefault="002F3A22" w:rsidP="00994D75">
      <w:pPr>
        <w:spacing w:line="300" w:lineRule="auto"/>
        <w:jc w:val="center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</w:rPr>
        <w:object w:dxaOrig="5433" w:dyaOrig="1519">
          <v:shape id="_x0000_i1028" type="#_x0000_t75" style="width:189.8pt;height:53.25pt" o:ole="">
            <v:imagedata r:id="rId15" o:title=""/>
          </v:shape>
          <o:OLEObject Type="Embed" ProgID="ChemDraw.Document.6.0" ShapeID="_x0000_i1028" DrawAspect="Content" ObjectID="_1667193044" r:id="rId16"/>
        </w:object>
      </w:r>
    </w:p>
    <w:p w:rsidR="00751C2E" w:rsidRPr="00F87CAC" w:rsidRDefault="00864D61" w:rsidP="00994D75">
      <w:pPr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IN-NO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100 mg, 0.56 mmol</w:t>
      </w:r>
      <w:r w:rsidR="00751C2E" w:rsidRPr="00F87CAC">
        <w:rPr>
          <w:rFonts w:ascii="Times New Roman" w:hAnsi="Times New Roman" w:cs="Times New Roman"/>
          <w:szCs w:val="21"/>
        </w:rPr>
        <w:t xml:space="preserve">), </w:t>
      </w:r>
      <w:r w:rsidRPr="00F87CAC">
        <w:rPr>
          <w:rFonts w:ascii="Times New Roman" w:hAnsi="Times New Roman" w:cs="Times New Roman"/>
          <w:szCs w:val="21"/>
        </w:rPr>
        <w:t>iron powder</w:t>
      </w:r>
      <w:r w:rsidR="00751C2E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110 mg, 2.00 mmol</w:t>
      </w:r>
      <w:r w:rsidR="00751C2E" w:rsidRPr="00F87CAC">
        <w:rPr>
          <w:rFonts w:ascii="Times New Roman" w:hAnsi="Times New Roman" w:cs="Times New Roman"/>
          <w:szCs w:val="21"/>
        </w:rPr>
        <w:t xml:space="preserve">), and </w:t>
      </w:r>
      <w:r w:rsidRPr="00F87CAC">
        <w:rPr>
          <w:rFonts w:ascii="Times New Roman" w:hAnsi="Times New Roman" w:cs="Times New Roman"/>
          <w:szCs w:val="21"/>
        </w:rPr>
        <w:t>NH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szCs w:val="21"/>
        </w:rPr>
        <w:t>Cl</w:t>
      </w:r>
      <w:r w:rsidR="00751C2E" w:rsidRPr="00F87CAC">
        <w:rPr>
          <w:rFonts w:ascii="Times New Roman" w:hAnsi="Times New Roman" w:cs="Times New Roman"/>
          <w:szCs w:val="21"/>
        </w:rPr>
        <w:t xml:space="preserve"> (</w:t>
      </w:r>
      <w:r w:rsidR="00522A84" w:rsidRPr="00F87CAC">
        <w:rPr>
          <w:rFonts w:ascii="Times New Roman" w:hAnsi="Times New Roman" w:cs="Times New Roman"/>
          <w:szCs w:val="21"/>
        </w:rPr>
        <w:t>75</w:t>
      </w:r>
      <w:r w:rsidRPr="00F87CAC">
        <w:rPr>
          <w:rFonts w:ascii="Times New Roman" w:hAnsi="Times New Roman" w:cs="Times New Roman"/>
          <w:szCs w:val="21"/>
        </w:rPr>
        <w:t xml:space="preserve"> mg, 1.41 mmol</w:t>
      </w:r>
      <w:r w:rsidR="00751C2E" w:rsidRPr="00F87CAC">
        <w:rPr>
          <w:rFonts w:ascii="Times New Roman" w:hAnsi="Times New Roman" w:cs="Times New Roman"/>
          <w:szCs w:val="21"/>
        </w:rPr>
        <w:t xml:space="preserve">) were 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dissolved 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lastRenderedPageBreak/>
        <w:t xml:space="preserve">in </w:t>
      </w:r>
      <w:r w:rsidR="002F3A22" w:rsidRPr="00F87CAC">
        <w:rPr>
          <w:rFonts w:ascii="Times New Roman" w:hAnsi="Times New Roman" w:cs="Times New Roman"/>
          <w:bCs/>
          <w:iCs/>
          <w:szCs w:val="21"/>
        </w:rPr>
        <w:t>mixture of methanol and water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16</w:t>
      </w:r>
      <w:r w:rsidR="00B35B20">
        <w:rPr>
          <w:rFonts w:ascii="Times New Roman" w:hAnsi="Times New Roman" w:cs="Times New Roman"/>
          <w:bCs/>
          <w:iCs/>
          <w:szCs w:val="21"/>
        </w:rPr>
        <w:t xml:space="preserve"> 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mL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,</w:t>
      </w:r>
      <w:r w:rsidR="005F5A29" w:rsidRPr="00F87CAC">
        <w:rPr>
          <w:rFonts w:ascii="Times New Roman" w:hAnsi="Times New Roman" w:cs="Times New Roman"/>
        </w:rPr>
        <w:t xml:space="preserve">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v</w:t>
      </w:r>
      <w:proofErr w:type="gramStart"/>
      <w:r w:rsidR="005F5A29" w:rsidRPr="00F87CAC">
        <w:rPr>
          <w:rFonts w:ascii="Times New Roman" w:hAnsi="Times New Roman" w:cs="Times New Roman"/>
          <w:bCs/>
          <w:iCs/>
          <w:szCs w:val="21"/>
        </w:rPr>
        <w:t>:v</w:t>
      </w:r>
      <w:proofErr w:type="gramEnd"/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= 3:1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)</w:t>
      </w:r>
      <w:r w:rsidR="00751C2E" w:rsidRPr="00F87CAC">
        <w:rPr>
          <w:rFonts w:ascii="Times New Roman" w:hAnsi="Times New Roman" w:cs="Times New Roman"/>
          <w:szCs w:val="21"/>
        </w:rPr>
        <w:t xml:space="preserve"> 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under an argon atmosphere at room temperature.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Then the mixture was refluxed for 4 h under an argon atmosphere.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The solution was added to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ethyl acetate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="00751C2E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O (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5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mL × 5). The organic layer was dried over anhydrous Na</w:t>
      </w:r>
      <w:r w:rsidR="00751C2E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SO</w:t>
      </w:r>
      <w:r w:rsidR="00751C2E"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, </w:t>
      </w:r>
      <w:bookmarkStart w:id="11" w:name="OLE_LINK1"/>
      <w:r w:rsidR="00751C2E" w:rsidRPr="00F87CAC">
        <w:rPr>
          <w:rFonts w:ascii="Times New Roman" w:hAnsi="Times New Roman" w:cs="Times New Roman"/>
          <w:bCs/>
          <w:iCs/>
          <w:szCs w:val="21"/>
        </w:rPr>
        <w:t>filtered</w:t>
      </w:r>
      <w:bookmarkEnd w:id="11"/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and concentrated by evaporation. The residue was purified by silica gel chromatography (CH</w:t>
      </w:r>
      <w:r w:rsidR="00751C2E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751C2E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="005F5A29" w:rsidRPr="00D53A03">
        <w:rPr>
          <w:rFonts w:ascii="Times New Roman" w:hAnsi="Times New Roman" w:cs="Times New Roman"/>
          <w:b/>
          <w:bCs/>
          <w:iCs/>
          <w:szCs w:val="21"/>
        </w:rPr>
        <w:t>IN-NH</w:t>
      </w:r>
      <w:r w:rsidR="005F5A29" w:rsidRPr="00D53A03">
        <w:rPr>
          <w:rFonts w:ascii="Times New Roman" w:hAnsi="Times New Roman" w:cs="Times New Roman"/>
          <w:b/>
          <w:bCs/>
          <w:iCs/>
          <w:szCs w:val="21"/>
          <w:vertAlign w:val="subscript"/>
        </w:rPr>
        <w:t>2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70 mg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 xml:space="preserve">). Yield was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84</w:t>
      </w:r>
      <w:r w:rsidR="00751C2E" w:rsidRPr="00F87CAC">
        <w:rPr>
          <w:rFonts w:ascii="Times New Roman" w:hAnsi="Times New Roman" w:cs="Times New Roman"/>
          <w:bCs/>
          <w:iCs/>
          <w:szCs w:val="21"/>
        </w:rPr>
        <w:t>%.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="005F5A29"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5F5A29" w:rsidRPr="00F87CAC">
        <w:rPr>
          <w:rFonts w:ascii="Times New Roman" w:hAnsi="Times New Roman" w:cs="Times New Roman"/>
          <w:bCs/>
          <w:iCs/>
          <w:szCs w:val="21"/>
          <w:lang w:val="pt-BR"/>
        </w:rPr>
        <w:t xml:space="preserve">, </w:t>
      </w:r>
      <w:proofErr w:type="gramStart"/>
      <w:r w:rsidR="005F5A29" w:rsidRPr="00F87CAC">
        <w:rPr>
          <w:rFonts w:ascii="Times New Roman" w:hAnsi="Times New Roman" w:cs="Times New Roman"/>
          <w:bCs/>
          <w:iCs/>
          <w:szCs w:val="21"/>
          <w:lang w:val="pt-BR"/>
        </w:rPr>
        <w:t>ppm</w:t>
      </w:r>
      <w:proofErr w:type="gramEnd"/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5F5A29"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4.14 (s, 3H, NC</w:t>
      </w:r>
      <w:r w:rsidR="005F5A29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-H), 6.75 (m, 1H, </w:t>
      </w:r>
      <w:r w:rsidR="005F5A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-H), 6.81 (</w:t>
      </w:r>
      <w:proofErr w:type="spellStart"/>
      <w:r w:rsidR="005F5A29" w:rsidRPr="00F87CAC">
        <w:rPr>
          <w:rFonts w:ascii="Times New Roman" w:hAnsi="Times New Roman" w:cs="Times New Roman"/>
          <w:bCs/>
          <w:iCs/>
          <w:szCs w:val="21"/>
        </w:rPr>
        <w:t>d</w:t>
      </w:r>
      <w:r w:rsidR="00D72FAD">
        <w:rPr>
          <w:rFonts w:ascii="Times New Roman" w:hAnsi="Times New Roman" w:cs="Times New Roman"/>
          <w:bCs/>
          <w:iCs/>
          <w:szCs w:val="21"/>
        </w:rPr>
        <w:t>d</w:t>
      </w:r>
      <w:proofErr w:type="spellEnd"/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, </w:t>
      </w:r>
      <w:r w:rsidR="005F5A2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= 8.0 Hz, 4.0 Hz, 1H, </w:t>
      </w:r>
      <w:r w:rsidR="005F5A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-H), 7.53(d, </w:t>
      </w:r>
      <w:r w:rsidR="005F5A2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= 8.8 Hz, 1H, </w:t>
      </w:r>
      <w:r w:rsidR="005F5A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-H), 7.62 (s, 1H, imidazole-H). 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="005F5A29"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CDCl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5F5A29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145.50, 140.55, 122.82, 121.33, 120.42, 118.29, 99.70, 40.09. Mass spectrometry (ESI-MS, m/z): [M + H]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8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H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9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>N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5F5A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5F5A29" w:rsidRPr="00F87CAC">
        <w:rPr>
          <w:rFonts w:ascii="Times New Roman" w:hAnsi="Times New Roman" w:cs="Times New Roman"/>
          <w:bCs/>
          <w:iCs/>
          <w:szCs w:val="21"/>
        </w:rPr>
        <w:t xml:space="preserve">148.0875; found 148.0871. </w:t>
      </w:r>
    </w:p>
    <w:p w:rsidR="0012529E" w:rsidRPr="00F87CAC" w:rsidRDefault="0012529E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E304DF" w:rsidRPr="00F87CAC" w:rsidRDefault="00E304DF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IN-</w:t>
      </w:r>
      <w:r w:rsidR="0046187A" w:rsidRPr="00F87CAC">
        <w:rPr>
          <w:rFonts w:ascii="Times New Roman" w:hAnsi="Times New Roman" w:cs="Times New Roman"/>
          <w:b/>
          <w:szCs w:val="21"/>
        </w:rPr>
        <w:t>Boc</w:t>
      </w:r>
    </w:p>
    <w:p w:rsidR="00F977C4" w:rsidRPr="00F87CAC" w:rsidRDefault="0037304E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6106" w:dyaOrig="1684">
          <v:shape id="_x0000_i1029" type="#_x0000_t75" style="width:213.1pt;height:59.1pt" o:ole="">
            <v:imagedata r:id="rId17" o:title=""/>
          </v:shape>
          <o:OLEObject Type="Embed" ProgID="ChemDraw.Document.6.0" ShapeID="_x0000_i1029" DrawAspect="Content" ObjectID="_1667193045" r:id="rId18"/>
        </w:object>
      </w:r>
    </w:p>
    <w:p w:rsidR="008F0524" w:rsidRPr="00F87CAC" w:rsidRDefault="004606A5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IN-N</w:t>
      </w:r>
      <w:r w:rsidR="008F0524" w:rsidRPr="00D53A03">
        <w:rPr>
          <w:rFonts w:ascii="Times New Roman" w:hAnsi="Times New Roman" w:cs="Times New Roman"/>
          <w:b/>
          <w:szCs w:val="21"/>
        </w:rPr>
        <w:t>H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8F0524" w:rsidRPr="00F87CAC">
        <w:rPr>
          <w:rFonts w:ascii="Times New Roman" w:hAnsi="Times New Roman" w:cs="Times New Roman"/>
          <w:szCs w:val="21"/>
        </w:rPr>
        <w:t>200 mg, 1.36 mmol</w:t>
      </w:r>
      <w:r w:rsidRPr="00F87CAC">
        <w:rPr>
          <w:rFonts w:ascii="Times New Roman" w:hAnsi="Times New Roman" w:cs="Times New Roman"/>
          <w:szCs w:val="21"/>
        </w:rPr>
        <w:t>)</w:t>
      </w:r>
      <w:r w:rsidR="008F0524" w:rsidRPr="00F87CAC">
        <w:rPr>
          <w:rFonts w:ascii="Times New Roman" w:hAnsi="Times New Roman" w:cs="Times New Roman"/>
          <w:szCs w:val="21"/>
        </w:rPr>
        <w:t xml:space="preserve"> was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issolved in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THF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5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under an argon atmosphere at room temperature.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Then (Boc)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O</w:t>
      </w:r>
      <w:r w:rsidR="00A52BE1" w:rsidRPr="00F87CAC">
        <w:rPr>
          <w:rFonts w:ascii="Times New Roman" w:hAnsi="Times New Roman" w:cs="Times New Roman"/>
          <w:bCs/>
          <w:iCs/>
          <w:szCs w:val="21"/>
        </w:rPr>
        <w:t xml:space="preserve"> (296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mg, 1.36 mmol, mixed with 10 mL of THF) was added dropwise. Then the mixture was stirred overnight at</w:t>
      </w:r>
      <w:r w:rsidR="002735F7" w:rsidRPr="00F87CAC">
        <w:rPr>
          <w:rFonts w:ascii="Times New Roman" w:hAnsi="Times New Roman" w:cs="Times New Roman"/>
          <w:bCs/>
          <w:iCs/>
          <w:szCs w:val="21"/>
        </w:rPr>
        <w:t xml:space="preserve"> room temperature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. The solution was added to C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O (20 mL × 5). The organic layer was dried over anhydrous Na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SO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, filtered and concentrated by evaporation. The residue was purified by silica gel chromatography (C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:PE = 1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: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1) to get desired product </w:t>
      </w:r>
      <w:r w:rsidR="008F0524" w:rsidRPr="00D53A03">
        <w:rPr>
          <w:rFonts w:ascii="Times New Roman" w:hAnsi="Times New Roman" w:cs="Times New Roman"/>
          <w:b/>
          <w:bCs/>
          <w:iCs/>
          <w:szCs w:val="21"/>
        </w:rPr>
        <w:t>IN-Boc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(235 mg). Yield was 70%. 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="008F0524"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8F0524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1.53 (s, 9H, </w:t>
      </w:r>
      <w:r w:rsidR="008F0524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8F0524" w:rsidRPr="00F87CAC">
        <w:rPr>
          <w:rFonts w:ascii="Times New Roman" w:hAnsi="Times New Roman" w:cs="Times New Roman"/>
          <w:bCs/>
          <w:i/>
          <w:iCs/>
          <w:szCs w:val="21"/>
          <w:lang w:val="pt-BR"/>
        </w:rPr>
        <w:t>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), 4.19 (s, 3H, NC</w:t>
      </w:r>
      <w:r w:rsidR="008F0524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-H), 6.45 (s, 1H, imidazole-H), 7.00 (dd, </w:t>
      </w:r>
      <w:r w:rsidR="008F0524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F0524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-H), 7.61 (d, </w:t>
      </w:r>
      <w:r w:rsidR="008F0524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= 8.0</w:t>
      </w:r>
      <w:r w:rsidR="00543C33">
        <w:rPr>
          <w:rFonts w:ascii="Times New Roman" w:hAnsi="Times New Roman" w:cs="Times New Roman"/>
          <w:bCs/>
          <w:iCs/>
          <w:szCs w:val="21"/>
        </w:rPr>
        <w:t xml:space="preserve">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Hz, 1H, </w:t>
      </w:r>
      <w:r w:rsidR="008F0524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-H), 7.79 (s, 1H, </w:t>
      </w:r>
      <w:r w:rsidR="008F0524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-H), 7.89 (s, 1H, amide-H). 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="008F0524"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CDCl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8F0524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153.22, 146.46, 132.04, 123.32, 122.14, 121.13, 111.87, 107.32, 80.30, 40.26, 28.39. Mass spectrometry (ESI-MS, m/z): [M + Na]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H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N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O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 xml:space="preserve"> + Na]</w:t>
      </w:r>
      <w:r w:rsidR="008F0524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8F0524" w:rsidRPr="00F87CAC">
        <w:rPr>
          <w:rFonts w:ascii="Times New Roman" w:hAnsi="Times New Roman" w:cs="Times New Roman"/>
          <w:bCs/>
          <w:iCs/>
          <w:szCs w:val="21"/>
        </w:rPr>
        <w:t>270.1218; found 270.1222.</w:t>
      </w:r>
    </w:p>
    <w:p w:rsidR="004606A5" w:rsidRPr="00F87CAC" w:rsidRDefault="004606A5" w:rsidP="00994D75">
      <w:pPr>
        <w:spacing w:line="300" w:lineRule="auto"/>
        <w:rPr>
          <w:rFonts w:ascii="Times New Roman" w:hAnsi="Times New Roman" w:cs="Times New Roman"/>
          <w:szCs w:val="21"/>
        </w:rPr>
      </w:pPr>
    </w:p>
    <w:p w:rsidR="00F977C4" w:rsidRPr="00F87CAC" w:rsidRDefault="00D52C23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IN-Ac</w:t>
      </w:r>
    </w:p>
    <w:p w:rsidR="0037304E" w:rsidRPr="00F87CAC" w:rsidRDefault="00D52C2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5580" w:dyaOrig="1684">
          <v:shape id="_x0000_i1030" type="#_x0000_t75" style="width:196.45pt;height:59.1pt" o:ole="">
            <v:imagedata r:id="rId19" o:title=""/>
          </v:shape>
          <o:OLEObject Type="Embed" ProgID="ChemDraw.Document.6.0" ShapeID="_x0000_i1030" DrawAspect="Content" ObjectID="_1667193046" r:id="rId20"/>
        </w:object>
      </w:r>
    </w:p>
    <w:p w:rsidR="0037304E" w:rsidRPr="00F87CAC" w:rsidRDefault="00BC1C90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IN-NH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200 mg, 1.36 mmol) was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issolved in </w:t>
      </w:r>
      <w:r w:rsidR="005310FC" w:rsidRPr="00F87CAC">
        <w:rPr>
          <w:rFonts w:ascii="Times New Roman" w:hAnsi="Times New Roman" w:cs="Times New Roman"/>
          <w:bCs/>
          <w:iCs/>
          <w:szCs w:val="21"/>
        </w:rPr>
        <w:t>CH</w:t>
      </w:r>
      <w:r w:rsidR="005310FC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5310FC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5310FC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5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(</w:t>
      </w:r>
      <w:r w:rsidR="00B16B66" w:rsidRPr="00F87CAC">
        <w:rPr>
          <w:rFonts w:ascii="Times New Roman" w:hAnsi="Times New Roman" w:cs="Times New Roman"/>
          <w:bCs/>
          <w:iCs/>
          <w:szCs w:val="21"/>
        </w:rPr>
        <w:t>CH</w:t>
      </w:r>
      <w:r w:rsidR="00B16B6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B16B66" w:rsidRPr="00F87CAC">
        <w:rPr>
          <w:rFonts w:ascii="Times New Roman" w:hAnsi="Times New Roman" w:cs="Times New Roman"/>
          <w:bCs/>
          <w:iCs/>
          <w:szCs w:val="21"/>
        </w:rPr>
        <w:t>CO</w:t>
      </w:r>
      <w:r w:rsidRPr="00F87CAC">
        <w:rPr>
          <w:rFonts w:ascii="Times New Roman" w:hAnsi="Times New Roman" w:cs="Times New Roman"/>
          <w:bCs/>
          <w:iCs/>
          <w:szCs w:val="21"/>
        </w:rPr>
        <w:t>)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</w:t>
      </w:r>
      <w:r w:rsidR="001359D3" w:rsidRPr="00F87CAC">
        <w:rPr>
          <w:rFonts w:ascii="Times New Roman" w:hAnsi="Times New Roman" w:cs="Times New Roman"/>
          <w:bCs/>
          <w:iCs/>
          <w:szCs w:val="21"/>
        </w:rPr>
        <w:t>0.5 mL</w:t>
      </w:r>
      <w:r w:rsidRPr="00F87CAC">
        <w:rPr>
          <w:rFonts w:ascii="Times New Roman" w:hAnsi="Times New Roman" w:cs="Times New Roman"/>
          <w:bCs/>
          <w:iCs/>
          <w:szCs w:val="21"/>
        </w:rPr>
        <w:t>) was added dropwise. Then the mixture was stirred overnight at</w:t>
      </w:r>
      <w:r w:rsidR="002735F7" w:rsidRPr="00F87CAC">
        <w:rPr>
          <w:rFonts w:ascii="Times New Roman" w:hAnsi="Times New Roman" w:cs="Times New Roman"/>
          <w:bCs/>
          <w:iCs/>
          <w:szCs w:val="21"/>
        </w:rPr>
        <w:t xml:space="preserve"> room temperature</w:t>
      </w:r>
      <w:r w:rsidRPr="00F87CAC">
        <w:rPr>
          <w:rFonts w:ascii="Times New Roman" w:hAnsi="Times New Roman" w:cs="Times New Roman"/>
          <w:bCs/>
          <w:iCs/>
          <w:szCs w:val="21"/>
        </w:rPr>
        <w:t>. The solution was added to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20 mL × 5). The organic layer was dried over anhydrous Na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S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>, filtered 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: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MeOH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00: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1) to get desired product </w:t>
      </w:r>
      <w:r w:rsidRPr="00D53A03">
        <w:rPr>
          <w:rFonts w:ascii="Times New Roman" w:hAnsi="Times New Roman" w:cs="Times New Roman"/>
          <w:b/>
          <w:bCs/>
          <w:iCs/>
          <w:szCs w:val="21"/>
        </w:rPr>
        <w:t>IN-</w:t>
      </w:r>
      <w:r w:rsidR="00BC3F8C" w:rsidRPr="00D53A03">
        <w:rPr>
          <w:rFonts w:ascii="Times New Roman" w:hAnsi="Times New Roman" w:cs="Times New Roman"/>
          <w:b/>
          <w:bCs/>
          <w:iCs/>
          <w:szCs w:val="21"/>
        </w:rPr>
        <w:t>A</w:t>
      </w:r>
      <w:r w:rsidRPr="00D53A03">
        <w:rPr>
          <w:rFonts w:ascii="Times New Roman" w:hAnsi="Times New Roman" w:cs="Times New Roman"/>
          <w:b/>
          <w:bCs/>
          <w:iCs/>
          <w:szCs w:val="21"/>
        </w:rPr>
        <w:t>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19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75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093A28">
        <w:rPr>
          <w:rFonts w:ascii="Times New Roman" w:hAnsi="Times New Roman" w:cs="Times New Roman"/>
          <w:bCs/>
          <w:iCs/>
          <w:szCs w:val="21"/>
        </w:rPr>
        <w:t>2.20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s, 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, </w:t>
      </w:r>
      <w:r w:rsidR="00BC3F8C" w:rsidRPr="00F87CAC">
        <w:rPr>
          <w:rFonts w:ascii="Times New Roman" w:hAnsi="Times New Roman" w:cs="Times New Roman"/>
          <w:bCs/>
          <w:iCs/>
          <w:szCs w:val="21"/>
          <w:lang w:val="pt-BR"/>
        </w:rPr>
        <w:t>-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C</w:t>
      </w:r>
      <w:r w:rsidRPr="00F87CAC">
        <w:rPr>
          <w:rFonts w:ascii="Times New Roman" w:hAnsi="Times New Roman" w:cs="Times New Roman"/>
          <w:bCs/>
          <w:i/>
          <w:iCs/>
          <w:szCs w:val="21"/>
          <w:lang w:val="pt-BR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), 4.19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>7.04 (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d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d, </w:t>
      </w:r>
      <w:r w:rsidR="00BC3F8C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 = 9.2 Hz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,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 1H, </w:t>
      </w:r>
      <w:r w:rsidR="00BC3F8C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-H), 7.34 (s, 1H, amide-H), 7.62 (d, </w:t>
      </w:r>
      <w:r w:rsidR="00BC3F8C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 = 9.2 Hz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,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 1H, </w:t>
      </w:r>
      <w:r w:rsidR="00BC3F8C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BC3F8C" w:rsidRPr="00F87CAC">
        <w:rPr>
          <w:rFonts w:ascii="Times New Roman" w:hAnsi="Times New Roman" w:cs="Times New Roman"/>
          <w:bCs/>
          <w:iCs/>
          <w:szCs w:val="21"/>
        </w:rPr>
        <w:t xml:space="preserve">-H),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7.83 (s, 1H, imidazole-H), 8.14 (s,</w:t>
      </w:r>
      <w:r w:rsidR="00F65080" w:rsidRPr="00F65080">
        <w:rPr>
          <w:rFonts w:ascii="Times New Roman" w:hAnsi="Times New Roman" w:cs="Times New Roman"/>
          <w:bCs/>
          <w:iCs/>
          <w:szCs w:val="21"/>
        </w:rPr>
        <w:t xml:space="preserve">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 xml:space="preserve">1H, </w:t>
      </w:r>
      <w:r w:rsidR="00701AB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-H).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B64BD2" w:rsidRPr="00F87CAC">
        <w:rPr>
          <w:rFonts w:ascii="Times New Roman" w:hAnsi="Times New Roman" w:cs="Times New Roman"/>
          <w:bCs/>
          <w:iCs/>
          <w:szCs w:val="21"/>
        </w:rPr>
        <w:t>168.4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</w:t>
      </w:r>
      <w:r w:rsidR="00B64BD2" w:rsidRPr="00F87CAC">
        <w:rPr>
          <w:rFonts w:ascii="Times New Roman" w:hAnsi="Times New Roman" w:cs="Times New Roman"/>
          <w:bCs/>
          <w:iCs/>
          <w:szCs w:val="21"/>
        </w:rPr>
        <w:t>146.75, 131.53, 123.83, 121.96, 121.41, 117.94, 109.67, 10.33, 24.59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. Mass </w:t>
      </w:r>
      <w:r w:rsidRPr="00F87CAC">
        <w:rPr>
          <w:rFonts w:ascii="Times New Roman" w:hAnsi="Times New Roman" w:cs="Times New Roman"/>
          <w:bCs/>
          <w:iCs/>
          <w:szCs w:val="21"/>
        </w:rPr>
        <w:lastRenderedPageBreak/>
        <w:t xml:space="preserve">spectrometry (ESI-MS, m/z): [M +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</w:rPr>
        <w:t>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</w:rPr>
        <w:t>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190.0980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; found </w:t>
      </w:r>
      <w:r w:rsidR="00701AB9" w:rsidRPr="00F87CAC">
        <w:rPr>
          <w:rFonts w:ascii="Times New Roman" w:hAnsi="Times New Roman" w:cs="Times New Roman"/>
          <w:bCs/>
          <w:iCs/>
          <w:szCs w:val="21"/>
        </w:rPr>
        <w:t>190.0978</w:t>
      </w:r>
      <w:r w:rsidRPr="00F87CAC">
        <w:rPr>
          <w:rFonts w:ascii="Times New Roman" w:hAnsi="Times New Roman" w:cs="Times New Roman"/>
          <w:bCs/>
          <w:iCs/>
          <w:szCs w:val="21"/>
        </w:rPr>
        <w:t>.</w:t>
      </w:r>
    </w:p>
    <w:p w:rsidR="0012529E" w:rsidRPr="00F87CAC" w:rsidRDefault="0012529E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49764F" w:rsidRPr="00F87CAC" w:rsidRDefault="0049764F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 xml:space="preserve">Synthesis of </w:t>
      </w:r>
      <w:r w:rsidR="004C51AB" w:rsidRPr="00F87CAC">
        <w:rPr>
          <w:rFonts w:ascii="Times New Roman" w:hAnsi="Times New Roman" w:cs="Times New Roman"/>
          <w:b/>
          <w:szCs w:val="21"/>
        </w:rPr>
        <w:t>AL-SIN-Boc</w:t>
      </w:r>
    </w:p>
    <w:p w:rsidR="0037304E" w:rsidRPr="00F87CAC" w:rsidRDefault="008421A8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0226" w:dyaOrig="1958">
          <v:shape id="_x0000_i1031" type="#_x0000_t75" style="width:357.9pt;height:68.25pt" o:ole="">
            <v:imagedata r:id="rId21" o:title=""/>
          </v:shape>
          <o:OLEObject Type="Embed" ProgID="ChemDraw.Document.6.0" ShapeID="_x0000_i1031" DrawAspect="Content" ObjectID="_1667193047" r:id="rId22"/>
        </w:object>
      </w:r>
    </w:p>
    <w:p w:rsidR="0037304E" w:rsidRPr="00F87CAC" w:rsidRDefault="00102983" w:rsidP="00994D75">
      <w:pPr>
        <w:spacing w:line="300" w:lineRule="auto"/>
        <w:ind w:firstLineChars="100" w:firstLine="210"/>
        <w:rPr>
          <w:rFonts w:ascii="Times New Roman" w:hAnsi="Times New Roman" w:cs="Times New Roman"/>
        </w:rPr>
      </w:pPr>
      <w:r w:rsidRPr="00D53A03">
        <w:rPr>
          <w:rFonts w:ascii="Times New Roman" w:hAnsi="Times New Roman" w:cs="Times New Roman"/>
          <w:b/>
          <w:szCs w:val="21"/>
        </w:rPr>
        <w:t>IN-</w:t>
      </w:r>
      <w:r w:rsidR="008421A8" w:rsidRPr="00D53A03">
        <w:rPr>
          <w:rFonts w:ascii="Times New Roman" w:hAnsi="Times New Roman" w:cs="Times New Roman"/>
          <w:b/>
          <w:szCs w:val="21"/>
        </w:rPr>
        <w:t>Boc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8421A8" w:rsidRPr="00F87CAC">
        <w:rPr>
          <w:rFonts w:ascii="Times New Roman" w:hAnsi="Times New Roman" w:cs="Times New Roman"/>
          <w:szCs w:val="21"/>
        </w:rPr>
        <w:t>400 mg, 1.62 mmol</w:t>
      </w:r>
      <w:r w:rsidRPr="00F87CAC">
        <w:rPr>
          <w:rFonts w:ascii="Times New Roman" w:hAnsi="Times New Roman" w:cs="Times New Roman"/>
          <w:szCs w:val="21"/>
        </w:rPr>
        <w:t xml:space="preserve">), </w:t>
      </w:r>
      <w:r w:rsidR="008421A8" w:rsidRPr="00F87CAC">
        <w:rPr>
          <w:rFonts w:ascii="Times New Roman" w:hAnsi="Times New Roman" w:cs="Times New Roman"/>
          <w:szCs w:val="21"/>
        </w:rPr>
        <w:t>Cu(OAc)</w:t>
      </w:r>
      <w:r w:rsidR="008421A8" w:rsidRPr="00F87CAC">
        <w:rPr>
          <w:rFonts w:ascii="Times New Roman" w:hAnsi="Times New Roman" w:cs="Times New Roman"/>
          <w:szCs w:val="21"/>
          <w:vertAlign w:val="subscript"/>
        </w:rPr>
        <w:t>2</w:t>
      </w:r>
      <w:r w:rsidR="008421A8" w:rsidRPr="00F87CAC">
        <w:rPr>
          <w:rFonts w:ascii="Times New Roman" w:hAnsi="Times New Roman" w:cs="Times New Roman"/>
          <w:szCs w:val="21"/>
        </w:rPr>
        <w:t xml:space="preserve"> H</w:t>
      </w:r>
      <w:r w:rsidR="008421A8" w:rsidRPr="00F87CAC">
        <w:rPr>
          <w:rFonts w:ascii="Times New Roman" w:hAnsi="Times New Roman" w:cs="Times New Roman"/>
          <w:szCs w:val="21"/>
          <w:vertAlign w:val="subscript"/>
        </w:rPr>
        <w:t>2</w:t>
      </w:r>
      <w:r w:rsidR="008421A8" w:rsidRPr="00F87CAC">
        <w:rPr>
          <w:rFonts w:ascii="Times New Roman" w:hAnsi="Times New Roman" w:cs="Times New Roman"/>
          <w:szCs w:val="21"/>
        </w:rPr>
        <w:t>O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8421A8" w:rsidRPr="00F87CAC">
        <w:rPr>
          <w:rFonts w:ascii="Times New Roman" w:hAnsi="Times New Roman" w:cs="Times New Roman"/>
          <w:szCs w:val="21"/>
        </w:rPr>
        <w:t>486 mg, 2.43 mmol</w:t>
      </w:r>
      <w:r w:rsidRPr="00F87CAC">
        <w:rPr>
          <w:rFonts w:ascii="Times New Roman" w:hAnsi="Times New Roman" w:cs="Times New Roman"/>
          <w:szCs w:val="21"/>
        </w:rPr>
        <w:t>),</w:t>
      </w:r>
      <w:r w:rsidR="008421A8" w:rsidRPr="00F87CAC">
        <w:rPr>
          <w:rFonts w:ascii="Times New Roman" w:hAnsi="Times New Roman" w:cs="Times New Roman"/>
          <w:szCs w:val="21"/>
        </w:rPr>
        <w:t xml:space="preserve"> thiophene-2-carbaldehyde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8421A8" w:rsidRPr="00F87CAC">
        <w:rPr>
          <w:rFonts w:ascii="Times New Roman" w:hAnsi="Times New Roman" w:cs="Times New Roman"/>
          <w:szCs w:val="21"/>
        </w:rPr>
        <w:t>544 mg, 4.86 mmol</w:t>
      </w:r>
      <w:r w:rsidRPr="00F87CAC">
        <w:rPr>
          <w:rFonts w:ascii="Times New Roman" w:hAnsi="Times New Roman" w:cs="Times New Roman"/>
          <w:szCs w:val="21"/>
        </w:rPr>
        <w:t>)</w:t>
      </w:r>
      <w:r w:rsidR="008421A8" w:rsidRPr="00F87CAC">
        <w:rPr>
          <w:rFonts w:ascii="Times New Roman" w:hAnsi="Times New Roman" w:cs="Times New Roman"/>
          <w:szCs w:val="21"/>
        </w:rPr>
        <w:t>, pyridine (0.2 mL), and Pd(PPh</w:t>
      </w:r>
      <w:r w:rsidR="008421A8" w:rsidRPr="00F87CAC">
        <w:rPr>
          <w:rFonts w:ascii="Times New Roman" w:hAnsi="Times New Roman" w:cs="Times New Roman"/>
          <w:szCs w:val="21"/>
          <w:vertAlign w:val="subscript"/>
        </w:rPr>
        <w:t>3</w:t>
      </w:r>
      <w:r w:rsidR="008421A8" w:rsidRPr="00F87CAC">
        <w:rPr>
          <w:rFonts w:ascii="Times New Roman" w:hAnsi="Times New Roman" w:cs="Times New Roman"/>
          <w:szCs w:val="21"/>
        </w:rPr>
        <w:t>)</w:t>
      </w:r>
      <w:r w:rsidR="008421A8" w:rsidRPr="00F87CAC">
        <w:rPr>
          <w:rFonts w:ascii="Times New Roman" w:hAnsi="Times New Roman" w:cs="Times New Roman"/>
          <w:szCs w:val="21"/>
          <w:vertAlign w:val="subscript"/>
        </w:rPr>
        <w:t>4</w:t>
      </w:r>
      <w:r w:rsidR="008421A8" w:rsidRPr="00F87CAC">
        <w:rPr>
          <w:rFonts w:ascii="Times New Roman" w:hAnsi="Times New Roman" w:cs="Times New Roman"/>
          <w:szCs w:val="21"/>
        </w:rPr>
        <w:t xml:space="preserve"> (94 mg, 0.08 mmol)</w:t>
      </w:r>
      <w:r w:rsidRPr="00F87CAC">
        <w:rPr>
          <w:rFonts w:ascii="Times New Roman" w:hAnsi="Times New Roman" w:cs="Times New Roman"/>
          <w:szCs w:val="21"/>
        </w:rPr>
        <w:t xml:space="preserve"> wer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issolved in 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>1,4-dioxane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under an argon atmosphere at room temperature. Then the mixture was refluxed for 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4 h under an argon atmosphere. The solution was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filtered 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="008421A8" w:rsidRPr="00D53A03">
        <w:rPr>
          <w:rFonts w:ascii="Times New Roman" w:hAnsi="Times New Roman" w:cs="Times New Roman"/>
          <w:b/>
          <w:bCs/>
          <w:iCs/>
          <w:szCs w:val="21"/>
        </w:rPr>
        <w:t>AL-SIN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>25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>44</w:t>
      </w:r>
      <w:r w:rsidRPr="00F87CAC">
        <w:rPr>
          <w:rFonts w:ascii="Times New Roman" w:hAnsi="Times New Roman" w:cs="Times New Roman"/>
          <w:bCs/>
          <w:iCs/>
          <w:szCs w:val="21"/>
        </w:rPr>
        <w:t>%.</w:t>
      </w:r>
      <w:r w:rsidR="008421A8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="00933829"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1.53 (s, 9H, </w:t>
      </w:r>
      <w:r w:rsidR="00933829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933829"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), 4.32 (s, 3H, NC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-H), 6.63 (s, 1H, </w:t>
      </w:r>
      <w:r w:rsidR="009338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-H), 7.11 (</w:t>
      </w:r>
      <w:proofErr w:type="spellStart"/>
      <w:r w:rsidR="009C65FD">
        <w:rPr>
          <w:rFonts w:ascii="Times New Roman" w:hAnsi="Times New Roman" w:cs="Times New Roman"/>
          <w:bCs/>
          <w:iCs/>
          <w:szCs w:val="21"/>
        </w:rPr>
        <w:t>dd</w:t>
      </w:r>
      <w:proofErr w:type="spellEnd"/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, 1H, </w:t>
      </w:r>
      <w:r w:rsidR="009338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-H), 7.44 (d, 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65 (d, 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93382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-H), 7.88 (d, 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8.01 (s, 1H, amide-H), 9.98 (s, 1H, C</w:t>
      </w:r>
      <w:r w:rsidR="00933829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O-H). Mass spectrometry (ESI-MS, m/z): [M + H]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calcd. for [C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8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H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9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N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O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S + H]</w:t>
      </w:r>
      <w:r w:rsidR="0093382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933829" w:rsidRPr="00F87CAC">
        <w:rPr>
          <w:rFonts w:ascii="Times New Roman" w:hAnsi="Times New Roman" w:cs="Times New Roman"/>
          <w:bCs/>
          <w:iCs/>
          <w:szCs w:val="21"/>
        </w:rPr>
        <w:t>358.1225; found 358.1233.</w:t>
      </w:r>
    </w:p>
    <w:p w:rsidR="0037304E" w:rsidRPr="00F87CAC" w:rsidRDefault="0037304E" w:rsidP="00994D75">
      <w:pPr>
        <w:spacing w:line="300" w:lineRule="auto"/>
        <w:rPr>
          <w:rFonts w:ascii="Times New Roman" w:hAnsi="Times New Roman" w:cs="Times New Roman"/>
        </w:rPr>
      </w:pPr>
    </w:p>
    <w:p w:rsidR="0037304E" w:rsidRPr="00F87CAC" w:rsidRDefault="00A74027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DCM-SIN-Boc</w:t>
      </w:r>
    </w:p>
    <w:p w:rsidR="00A74027" w:rsidRPr="00F87CAC" w:rsidRDefault="00A74027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1815" w:dyaOrig="2789">
          <v:shape id="_x0000_i1032" type="#_x0000_t75" style="width:414.5pt;height:98.2pt" o:ole="">
            <v:imagedata r:id="rId23" o:title=""/>
          </v:shape>
          <o:OLEObject Type="Embed" ProgID="ChemDraw.Document.6.0" ShapeID="_x0000_i1032" DrawAspect="Content" ObjectID="_1667193048" r:id="rId24"/>
        </w:object>
      </w:r>
    </w:p>
    <w:p w:rsidR="009B3FC6" w:rsidRPr="00F87CAC" w:rsidRDefault="005F46F9" w:rsidP="00994D75">
      <w:pPr>
        <w:spacing w:line="300" w:lineRule="auto"/>
        <w:ind w:firstLineChars="100" w:firstLine="210"/>
        <w:rPr>
          <w:rFonts w:ascii="Times New Roman" w:hAnsi="Times New Roman" w:cs="Times New Roman"/>
        </w:rPr>
      </w:pPr>
      <w:r w:rsidRPr="00D53A03">
        <w:rPr>
          <w:rFonts w:ascii="Times New Roman" w:hAnsi="Times New Roman" w:cs="Times New Roman"/>
          <w:b/>
          <w:szCs w:val="21"/>
        </w:rPr>
        <w:t>AL-S</w:t>
      </w:r>
      <w:r w:rsidR="009B3FC6" w:rsidRPr="00D53A03">
        <w:rPr>
          <w:rFonts w:ascii="Times New Roman" w:hAnsi="Times New Roman" w:cs="Times New Roman"/>
          <w:b/>
          <w:szCs w:val="21"/>
        </w:rPr>
        <w:t>IN-Boc</w:t>
      </w:r>
      <w:r w:rsidR="009B3FC6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89 mg, 0.25 mmol</w:t>
      </w:r>
      <w:r w:rsidR="009B3FC6" w:rsidRPr="00F87CAC">
        <w:rPr>
          <w:rFonts w:ascii="Times New Roman" w:hAnsi="Times New Roman" w:cs="Times New Roman"/>
          <w:szCs w:val="21"/>
        </w:rPr>
        <w:t xml:space="preserve">), </w:t>
      </w:r>
      <w:r w:rsidRPr="00F87CAC">
        <w:rPr>
          <w:rFonts w:ascii="Times New Roman" w:hAnsi="Times New Roman" w:cs="Times New Roman"/>
          <w:szCs w:val="21"/>
        </w:rPr>
        <w:t>DCM</w:t>
      </w:r>
      <w:r w:rsidR="009B3FC6" w:rsidRPr="00F87CAC">
        <w:rPr>
          <w:rFonts w:ascii="Times New Roman" w:hAnsi="Times New Roman" w:cs="Times New Roman"/>
          <w:szCs w:val="21"/>
        </w:rPr>
        <w:t xml:space="preserve"> (</w:t>
      </w:r>
      <w:r w:rsidR="00A52BE1" w:rsidRPr="00F87CAC">
        <w:rPr>
          <w:rFonts w:ascii="Times New Roman" w:hAnsi="Times New Roman" w:cs="Times New Roman"/>
          <w:szCs w:val="21"/>
        </w:rPr>
        <w:t>52</w:t>
      </w:r>
      <w:r w:rsidRPr="00F87CAC">
        <w:rPr>
          <w:rFonts w:ascii="Times New Roman" w:hAnsi="Times New Roman" w:cs="Times New Roman"/>
          <w:szCs w:val="21"/>
        </w:rPr>
        <w:t xml:space="preserve"> mg, 0.25 mmol</w:t>
      </w:r>
      <w:r w:rsidR="009B3FC6" w:rsidRPr="00F87CAC">
        <w:rPr>
          <w:rFonts w:ascii="Times New Roman" w:hAnsi="Times New Roman" w:cs="Times New Roman"/>
          <w:szCs w:val="21"/>
        </w:rPr>
        <w:t xml:space="preserve">), </w:t>
      </w:r>
      <w:r w:rsidRPr="00F87CAC">
        <w:rPr>
          <w:rFonts w:ascii="Times New Roman" w:hAnsi="Times New Roman" w:cs="Times New Roman"/>
          <w:szCs w:val="21"/>
        </w:rPr>
        <w:t>piperidine</w:t>
      </w:r>
      <w:r w:rsidR="009B3FC6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0.2 mL</w:t>
      </w:r>
      <w:r w:rsidR="009B3FC6" w:rsidRPr="00F87CAC">
        <w:rPr>
          <w:rFonts w:ascii="Times New Roman" w:hAnsi="Times New Roman" w:cs="Times New Roman"/>
          <w:szCs w:val="21"/>
        </w:rPr>
        <w:t>),</w:t>
      </w:r>
      <w:r w:rsidRPr="00F87CAC">
        <w:rPr>
          <w:rFonts w:ascii="Times New Roman" w:hAnsi="Times New Roman" w:cs="Times New Roman"/>
          <w:szCs w:val="21"/>
        </w:rPr>
        <w:t xml:space="preserve"> and</w:t>
      </w:r>
      <w:r w:rsidR="009B3FC6"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szCs w:val="21"/>
        </w:rPr>
        <w:t>acetic acid</w:t>
      </w:r>
      <w:r w:rsidR="009B3FC6" w:rsidRPr="00F87CAC">
        <w:rPr>
          <w:rFonts w:ascii="Times New Roman" w:hAnsi="Times New Roman" w:cs="Times New Roman"/>
          <w:szCs w:val="21"/>
        </w:rPr>
        <w:t xml:space="preserve"> (0.</w:t>
      </w:r>
      <w:r w:rsidRPr="00F87CAC">
        <w:rPr>
          <w:rFonts w:ascii="Times New Roman" w:hAnsi="Times New Roman" w:cs="Times New Roman"/>
          <w:szCs w:val="21"/>
        </w:rPr>
        <w:t>1</w:t>
      </w:r>
      <w:r w:rsidR="009B3FC6" w:rsidRPr="00F87CAC">
        <w:rPr>
          <w:rFonts w:ascii="Times New Roman" w:hAnsi="Times New Roman" w:cs="Times New Roman"/>
          <w:szCs w:val="21"/>
        </w:rPr>
        <w:t xml:space="preserve">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="009B3FC6" w:rsidRPr="00F87CAC">
        <w:rPr>
          <w:rFonts w:ascii="Times New Roman" w:hAnsi="Times New Roman" w:cs="Times New Roman"/>
          <w:szCs w:val="21"/>
        </w:rPr>
        <w:t xml:space="preserve">were 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dissolved in </w:t>
      </w:r>
      <w:r w:rsidR="00A52BE1" w:rsidRPr="00F87CAC">
        <w:rPr>
          <w:rFonts w:ascii="Times New Roman" w:hAnsi="Times New Roman" w:cs="Times New Roman"/>
          <w:bCs/>
          <w:iCs/>
          <w:szCs w:val="21"/>
        </w:rPr>
        <w:t>t</w:t>
      </w:r>
      <w:r w:rsidRPr="00F87CAC">
        <w:rPr>
          <w:rFonts w:ascii="Times New Roman" w:hAnsi="Times New Roman" w:cs="Times New Roman"/>
          <w:bCs/>
          <w:iCs/>
          <w:szCs w:val="21"/>
        </w:rPr>
        <w:t>oluene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Pr="00F87CAC">
        <w:rPr>
          <w:rFonts w:ascii="Times New Roman" w:hAnsi="Times New Roman" w:cs="Times New Roman"/>
          <w:bCs/>
          <w:iCs/>
          <w:szCs w:val="21"/>
        </w:rPr>
        <w:t>10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 mL)</w:t>
      </w:r>
      <w:r w:rsidR="009B3FC6" w:rsidRPr="00F87CAC">
        <w:rPr>
          <w:rFonts w:ascii="Times New Roman" w:hAnsi="Times New Roman" w:cs="Times New Roman"/>
          <w:szCs w:val="21"/>
        </w:rPr>
        <w:t xml:space="preserve"> 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under an argon atmosphere at room temperature. Then the mixture was refluxed for </w:t>
      </w:r>
      <w:r w:rsidRPr="00F87CAC">
        <w:rPr>
          <w:rFonts w:ascii="Times New Roman" w:hAnsi="Times New Roman" w:cs="Times New Roman"/>
          <w:bCs/>
          <w:iCs/>
          <w:szCs w:val="21"/>
        </w:rPr>
        <w:t>6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 h under an argon atmosphere. The solution was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>concentrated by evaporation. The residue was purified by silica gel chromatography (CH</w:t>
      </w:r>
      <w:r w:rsidR="009B3FC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9B3FC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Pr="00D53A03">
        <w:rPr>
          <w:rFonts w:ascii="Times New Roman" w:hAnsi="Times New Roman" w:cs="Times New Roman"/>
          <w:b/>
          <w:bCs/>
          <w:iCs/>
          <w:szCs w:val="21"/>
        </w:rPr>
        <w:t>DCM</w:t>
      </w:r>
      <w:r w:rsidR="009B3FC6" w:rsidRPr="00D53A03">
        <w:rPr>
          <w:rFonts w:ascii="Times New Roman" w:hAnsi="Times New Roman" w:cs="Times New Roman"/>
          <w:b/>
          <w:bCs/>
          <w:iCs/>
          <w:szCs w:val="21"/>
        </w:rPr>
        <w:t>-SIN-Boc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E12115" w:rsidRPr="00F87CAC">
        <w:rPr>
          <w:rFonts w:ascii="Times New Roman" w:hAnsi="Times New Roman" w:cs="Times New Roman"/>
          <w:bCs/>
          <w:iCs/>
          <w:szCs w:val="21"/>
        </w:rPr>
        <w:t>28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="00E12115" w:rsidRPr="00F87CAC">
        <w:rPr>
          <w:rFonts w:ascii="Times New Roman" w:hAnsi="Times New Roman" w:cs="Times New Roman"/>
          <w:bCs/>
          <w:iCs/>
          <w:szCs w:val="21"/>
        </w:rPr>
        <w:t>20</w:t>
      </w:r>
      <w:r w:rsidR="009B3FC6" w:rsidRPr="00F87CAC">
        <w:rPr>
          <w:rFonts w:ascii="Times New Roman" w:hAnsi="Times New Roman" w:cs="Times New Roman"/>
          <w:bCs/>
          <w:iCs/>
          <w:szCs w:val="21"/>
        </w:rPr>
        <w:t>%.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1.49 (s, 9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847326"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847326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)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δ=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4.26 (s, 3H, NC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7.15 (s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7.30 (d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7.37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58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4.0 Hz, 1H, thiophene-H), 7.59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δ=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7.64 (t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7.77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4.0 Hz, 1H, thiophene-H), 7.81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7.94 (t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8.02 (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8.14 (s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-H), 8.74 (dd, </w:t>
      </w:r>
      <w:r w:rsidR="0084732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84732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-H), 9.42 (s, 1H, amide-H). Mass spectrometry (ESI-MS, m/z): [M + Na]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calcd. </w:t>
      </w:r>
      <w:proofErr w:type="gramStart"/>
      <w:r w:rsidR="00847326" w:rsidRPr="00F87CAC">
        <w:rPr>
          <w:rFonts w:ascii="Times New Roman" w:hAnsi="Times New Roman" w:cs="Times New Roman"/>
          <w:bCs/>
          <w:iCs/>
          <w:szCs w:val="21"/>
        </w:rPr>
        <w:t>for</w:t>
      </w:r>
      <w:proofErr w:type="gramEnd"/>
      <w:r w:rsidR="00847326" w:rsidRPr="00F87CAC">
        <w:rPr>
          <w:rFonts w:ascii="Times New Roman" w:hAnsi="Times New Roman" w:cs="Times New Roman"/>
          <w:bCs/>
          <w:iCs/>
          <w:szCs w:val="21"/>
        </w:rPr>
        <w:t xml:space="preserve"> [C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1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H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5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N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O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S + Na]</w:t>
      </w:r>
      <w:r w:rsidR="0084732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548.175</w:t>
      </w:r>
      <w:r w:rsidR="00430E33">
        <w:rPr>
          <w:rFonts w:ascii="Times New Roman" w:hAnsi="Times New Roman" w:cs="Times New Roman"/>
          <w:bCs/>
          <w:iCs/>
          <w:szCs w:val="21"/>
        </w:rPr>
        <w:t>6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; found 548.175</w:t>
      </w:r>
      <w:r w:rsidR="00430E33">
        <w:rPr>
          <w:rFonts w:ascii="Times New Roman" w:hAnsi="Times New Roman" w:cs="Times New Roman"/>
          <w:bCs/>
          <w:iCs/>
          <w:szCs w:val="21"/>
        </w:rPr>
        <w:t>4</w:t>
      </w:r>
      <w:r w:rsidR="00847326" w:rsidRPr="00F87CAC">
        <w:rPr>
          <w:rFonts w:ascii="Times New Roman" w:hAnsi="Times New Roman" w:cs="Times New Roman"/>
          <w:bCs/>
          <w:iCs/>
          <w:szCs w:val="21"/>
        </w:rPr>
        <w:t>.</w:t>
      </w:r>
    </w:p>
    <w:p w:rsidR="00E323BD" w:rsidRPr="00F87CAC" w:rsidRDefault="00E323BD" w:rsidP="00994D75">
      <w:pPr>
        <w:widowControl/>
        <w:spacing w:line="300" w:lineRule="auto"/>
        <w:jc w:val="left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br w:type="page"/>
      </w:r>
    </w:p>
    <w:p w:rsidR="0012529E" w:rsidRPr="00F87CAC" w:rsidRDefault="0012529E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lastRenderedPageBreak/>
        <w:t>Synthesis of DCM-SIN-NH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A74027" w:rsidRPr="00F87CAC" w:rsidRDefault="00B1061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8897" w:dyaOrig="2786">
          <v:shape id="_x0000_i1033" type="#_x0000_t75" style="width:311.7pt;height:96.95pt" o:ole="">
            <v:imagedata r:id="rId25" o:title=""/>
          </v:shape>
          <o:OLEObject Type="Embed" ProgID="ChemDraw.Document.6.0" ShapeID="_x0000_i1033" DrawAspect="Content" ObjectID="_1667193049" r:id="rId26"/>
        </w:object>
      </w:r>
    </w:p>
    <w:p w:rsidR="00A74027" w:rsidRPr="00F87CAC" w:rsidRDefault="002735F7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DCM-SIN-Boc</w:t>
      </w:r>
      <w:r w:rsidR="00431A91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20 mg, 0.04 mmol</w:t>
      </w:r>
      <w:r w:rsidR="00431A91" w:rsidRPr="00F87CAC">
        <w:rPr>
          <w:rFonts w:ascii="Times New Roman" w:hAnsi="Times New Roman" w:cs="Times New Roman"/>
          <w:szCs w:val="21"/>
        </w:rPr>
        <w:t xml:space="preserve">) </w:t>
      </w:r>
      <w:r w:rsidRPr="00F87CAC">
        <w:rPr>
          <w:rFonts w:ascii="Times New Roman" w:hAnsi="Times New Roman" w:cs="Times New Roman"/>
          <w:szCs w:val="21"/>
        </w:rPr>
        <w:t xml:space="preserve">was </w:t>
      </w:r>
      <w:r w:rsidRPr="00F87CAC">
        <w:rPr>
          <w:rFonts w:ascii="Times New Roman" w:hAnsi="Times New Roman" w:cs="Times New Roman"/>
          <w:bCs/>
          <w:iCs/>
          <w:szCs w:val="21"/>
        </w:rPr>
        <w:t>dissolved in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5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Pr="00F87CAC">
        <w:rPr>
          <w:rFonts w:ascii="Times New Roman" w:hAnsi="Times New Roman" w:cs="Times New Roman"/>
          <w:szCs w:val="21"/>
        </w:rPr>
        <w:t xml:space="preserve"> trifluoroacetic acid (TFA, 1 mL) 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>was added dropwise.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The mixture was stirred overnight at room temperature.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 xml:space="preserve"> The solution was</w:t>
      </w:r>
      <w:r w:rsidR="00E12115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>concentrated by evaporation. The residue was purified by silica gel chromatography (</w:t>
      </w:r>
      <w:r w:rsidRPr="00F87CAC">
        <w:rPr>
          <w:rFonts w:ascii="Times New Roman" w:hAnsi="Times New Roman" w:cs="Times New Roman"/>
          <w:bCs/>
          <w:iCs/>
          <w:szCs w:val="21"/>
        </w:rPr>
        <w:t>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:EtOAc = 6:1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 xml:space="preserve">) to get desired product </w:t>
      </w:r>
      <w:r w:rsidRPr="00D53A03">
        <w:rPr>
          <w:rFonts w:ascii="Times New Roman" w:hAnsi="Times New Roman" w:cs="Times New Roman"/>
          <w:b/>
          <w:szCs w:val="21"/>
        </w:rPr>
        <w:t>DCM-SIN-NH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 xml:space="preserve"> (1</w:t>
      </w:r>
      <w:r w:rsidRPr="00F87CAC">
        <w:rPr>
          <w:rFonts w:ascii="Times New Roman" w:hAnsi="Times New Roman" w:cs="Times New Roman"/>
          <w:bCs/>
          <w:iCs/>
          <w:szCs w:val="21"/>
        </w:rPr>
        <w:t>0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Pr="00F87CAC">
        <w:rPr>
          <w:rFonts w:ascii="Times New Roman" w:hAnsi="Times New Roman" w:cs="Times New Roman"/>
          <w:bCs/>
          <w:iCs/>
          <w:szCs w:val="21"/>
        </w:rPr>
        <w:t>56</w:t>
      </w:r>
      <w:r w:rsidR="00431A91" w:rsidRPr="00F87CAC">
        <w:rPr>
          <w:rFonts w:ascii="Times New Roman" w:hAnsi="Times New Roman" w:cs="Times New Roman"/>
          <w:bCs/>
          <w:iCs/>
          <w:szCs w:val="21"/>
        </w:rPr>
        <w:t>%.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>, ppm):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 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4.23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-H), 5.21 (s, 2H, N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6.85 (m, 2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12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28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42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51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thiophene-H), 7.62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0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thiophene-H), 7.79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94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00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74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. Mass spectrometry (ESI-MS, m/z): [M + H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</w:t>
      </w:r>
      <w:proofErr w:type="gramStart"/>
      <w:r w:rsidRPr="00F87CAC">
        <w:rPr>
          <w:rFonts w:ascii="Times New Roman" w:hAnsi="Times New Roman" w:cs="Times New Roman"/>
          <w:bCs/>
          <w:iCs/>
          <w:szCs w:val="21"/>
        </w:rPr>
        <w:t>for</w:t>
      </w:r>
      <w:proofErr w:type="gramEnd"/>
      <w:r w:rsidRPr="00F87CAC">
        <w:rPr>
          <w:rFonts w:ascii="Times New Roman" w:hAnsi="Times New Roman" w:cs="Times New Roman"/>
          <w:bCs/>
          <w:iCs/>
          <w:szCs w:val="21"/>
        </w:rPr>
        <w:t xml:space="preserve">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6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bCs/>
          <w:iCs/>
          <w:szCs w:val="21"/>
        </w:rPr>
        <w:t>OS + H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448.123</w:t>
      </w:r>
      <w:r w:rsidR="00FB447C">
        <w:rPr>
          <w:rFonts w:ascii="Times New Roman" w:hAnsi="Times New Roman" w:cs="Times New Roman"/>
          <w:bCs/>
          <w:iCs/>
          <w:szCs w:val="21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; found 448.123</w:t>
      </w:r>
      <w:r w:rsidR="00FB447C">
        <w:rPr>
          <w:rFonts w:ascii="Times New Roman" w:hAnsi="Times New Roman" w:cs="Times New Roman"/>
          <w:bCs/>
          <w:iCs/>
          <w:szCs w:val="21"/>
        </w:rPr>
        <w:t>0</w:t>
      </w:r>
      <w:r w:rsidRPr="00F87CAC">
        <w:rPr>
          <w:rFonts w:ascii="Times New Roman" w:hAnsi="Times New Roman" w:cs="Times New Roman"/>
          <w:bCs/>
          <w:iCs/>
          <w:szCs w:val="21"/>
        </w:rPr>
        <w:t>.</w:t>
      </w:r>
    </w:p>
    <w:p w:rsidR="00A74027" w:rsidRPr="00F87CAC" w:rsidRDefault="00A74027" w:rsidP="00994D75">
      <w:pPr>
        <w:spacing w:line="300" w:lineRule="auto"/>
        <w:rPr>
          <w:rFonts w:ascii="Times New Roman" w:hAnsi="Times New Roman" w:cs="Times New Roman"/>
        </w:rPr>
      </w:pPr>
    </w:p>
    <w:p w:rsidR="00552D51" w:rsidRPr="00F87CAC" w:rsidRDefault="00552D51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AL-IN-Boc</w:t>
      </w:r>
    </w:p>
    <w:p w:rsidR="00A74027" w:rsidRPr="00F87CAC" w:rsidRDefault="00BD54A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0224" w:dyaOrig="1949">
          <v:shape id="_x0000_i1034" type="#_x0000_t75" style="width:358.35pt;height:68.25pt" o:ole="">
            <v:imagedata r:id="rId27" o:title=""/>
          </v:shape>
          <o:OLEObject Type="Embed" ProgID="ChemDraw.Document.6.0" ShapeID="_x0000_i1034" DrawAspect="Content" ObjectID="_1667193050" r:id="rId28"/>
        </w:object>
      </w:r>
    </w:p>
    <w:p w:rsidR="003B1B81" w:rsidRPr="00F87CAC" w:rsidRDefault="003B1B81" w:rsidP="00994D75">
      <w:pPr>
        <w:spacing w:line="300" w:lineRule="auto"/>
        <w:ind w:firstLineChars="100" w:firstLine="210"/>
        <w:rPr>
          <w:rFonts w:ascii="Times New Roman" w:hAnsi="Times New Roman" w:cs="Times New Roman"/>
        </w:rPr>
      </w:pPr>
      <w:r w:rsidRPr="00D53A03">
        <w:rPr>
          <w:rFonts w:ascii="Times New Roman" w:hAnsi="Times New Roman" w:cs="Times New Roman"/>
          <w:b/>
          <w:szCs w:val="21"/>
        </w:rPr>
        <w:t>IN-Boc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484B36" w:rsidRPr="00F87CAC">
        <w:rPr>
          <w:rFonts w:ascii="Times New Roman" w:hAnsi="Times New Roman" w:cs="Times New Roman"/>
          <w:szCs w:val="21"/>
        </w:rPr>
        <w:t>200 mg, 0.81 mmol</w:t>
      </w:r>
      <w:r w:rsidRPr="00F87CAC">
        <w:rPr>
          <w:rFonts w:ascii="Times New Roman" w:hAnsi="Times New Roman" w:cs="Times New Roman"/>
          <w:szCs w:val="21"/>
        </w:rPr>
        <w:t xml:space="preserve">), </w:t>
      </w:r>
      <w:proofErr w:type="gramStart"/>
      <w:r w:rsidRPr="00F87CAC">
        <w:rPr>
          <w:rFonts w:ascii="Times New Roman" w:hAnsi="Times New Roman" w:cs="Times New Roman"/>
          <w:szCs w:val="21"/>
        </w:rPr>
        <w:t>Cu(</w:t>
      </w:r>
      <w:proofErr w:type="gramEnd"/>
      <w:r w:rsidRPr="00F87CAC">
        <w:rPr>
          <w:rFonts w:ascii="Times New Roman" w:hAnsi="Times New Roman" w:cs="Times New Roman"/>
          <w:szCs w:val="21"/>
        </w:rPr>
        <w:t>OAc)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H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>O (</w:t>
      </w:r>
      <w:r w:rsidR="00B5569F" w:rsidRPr="00F87CAC">
        <w:rPr>
          <w:rFonts w:ascii="Times New Roman" w:hAnsi="Times New Roman" w:cs="Times New Roman"/>
          <w:szCs w:val="21"/>
        </w:rPr>
        <w:t>242</w:t>
      </w:r>
      <w:r w:rsidR="00484B36" w:rsidRPr="00F87CAC">
        <w:rPr>
          <w:rFonts w:ascii="Times New Roman" w:hAnsi="Times New Roman" w:cs="Times New Roman"/>
          <w:szCs w:val="21"/>
        </w:rPr>
        <w:t xml:space="preserve"> mg, 1.20 mmol</w:t>
      </w:r>
      <w:r w:rsidRPr="00F87CAC">
        <w:rPr>
          <w:rFonts w:ascii="Times New Roman" w:hAnsi="Times New Roman" w:cs="Times New Roman"/>
          <w:szCs w:val="21"/>
        </w:rPr>
        <w:t xml:space="preserve">), </w:t>
      </w:r>
      <w:r w:rsidR="00484B36" w:rsidRPr="00F87CAC">
        <w:rPr>
          <w:rFonts w:ascii="Times New Roman" w:hAnsi="Times New Roman" w:cs="Times New Roman"/>
          <w:szCs w:val="21"/>
        </w:rPr>
        <w:t>furan-2-carbaldehyde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B5569F" w:rsidRPr="00F87CAC">
        <w:rPr>
          <w:rFonts w:ascii="Times New Roman" w:hAnsi="Times New Roman" w:cs="Times New Roman"/>
          <w:szCs w:val="21"/>
        </w:rPr>
        <w:t>233</w:t>
      </w:r>
      <w:r w:rsidR="00484B36" w:rsidRPr="00F87CAC">
        <w:rPr>
          <w:rFonts w:ascii="Times New Roman" w:hAnsi="Times New Roman" w:cs="Times New Roman"/>
          <w:szCs w:val="21"/>
        </w:rPr>
        <w:t xml:space="preserve"> mg, 2.43 mmol</w:t>
      </w:r>
      <w:r w:rsidRPr="00F87CAC">
        <w:rPr>
          <w:rFonts w:ascii="Times New Roman" w:hAnsi="Times New Roman" w:cs="Times New Roman"/>
          <w:szCs w:val="21"/>
        </w:rPr>
        <w:t xml:space="preserve">), pyridine (0.2 mL), and </w:t>
      </w:r>
      <w:proofErr w:type="spellStart"/>
      <w:r w:rsidRPr="00F87CAC">
        <w:rPr>
          <w:rFonts w:ascii="Times New Roman" w:hAnsi="Times New Roman" w:cs="Times New Roman"/>
          <w:szCs w:val="21"/>
        </w:rPr>
        <w:t>Pd</w:t>
      </w:r>
      <w:proofErr w:type="spellEnd"/>
      <w:r w:rsidRPr="00F87CAC">
        <w:rPr>
          <w:rFonts w:ascii="Times New Roman" w:hAnsi="Times New Roman" w:cs="Times New Roman"/>
          <w:szCs w:val="21"/>
        </w:rPr>
        <w:t>(PPh</w:t>
      </w:r>
      <w:r w:rsidRPr="00F87CAC">
        <w:rPr>
          <w:rFonts w:ascii="Times New Roman" w:hAnsi="Times New Roman" w:cs="Times New Roman"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szCs w:val="21"/>
        </w:rPr>
        <w:t>)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762761">
        <w:rPr>
          <w:rFonts w:ascii="Times New Roman" w:hAnsi="Times New Roman" w:cs="Times New Roman"/>
          <w:szCs w:val="21"/>
        </w:rPr>
        <w:t>47</w:t>
      </w:r>
      <w:r w:rsidR="00484B36" w:rsidRPr="00F87CAC">
        <w:rPr>
          <w:rFonts w:ascii="Times New Roman" w:hAnsi="Times New Roman" w:cs="Times New Roman"/>
          <w:szCs w:val="21"/>
        </w:rPr>
        <w:t xml:space="preserve"> mg, 0.04 </w:t>
      </w:r>
      <w:proofErr w:type="spellStart"/>
      <w:r w:rsidR="00484B36" w:rsidRPr="00F87CAC">
        <w:rPr>
          <w:rFonts w:ascii="Times New Roman" w:hAnsi="Times New Roman" w:cs="Times New Roman"/>
          <w:szCs w:val="21"/>
        </w:rPr>
        <w:t>mmol</w:t>
      </w:r>
      <w:proofErr w:type="spellEnd"/>
      <w:r w:rsidRPr="00F87CAC">
        <w:rPr>
          <w:rFonts w:ascii="Times New Roman" w:hAnsi="Times New Roman" w:cs="Times New Roman"/>
          <w:szCs w:val="21"/>
        </w:rPr>
        <w:t xml:space="preserve">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1,4-dioxane (4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the mixture was refluxed for 24 h under an argon atmosphere. The solution was filtered and concentrated by evaporation. The residue was purified by silica gel chromatography (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CH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:PE = 1: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="00484B36" w:rsidRPr="00D53A03">
        <w:rPr>
          <w:rFonts w:ascii="Times New Roman" w:hAnsi="Times New Roman" w:cs="Times New Roman"/>
          <w:b/>
          <w:bCs/>
          <w:iCs/>
          <w:szCs w:val="21"/>
        </w:rPr>
        <w:t>AL-IN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65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g). Yield was 4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%.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="00484B36"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1.55 (s, 9H, </w:t>
      </w:r>
      <w:r w:rsidR="00484B36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484B36"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), 4.46 (s, 3H, NC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-H), 6.63 (s, 1H, furan-H), 7.01 (d, 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15 (dd, 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 = 8.0 Hz, 4.0 Hz, 1H, </w:t>
      </w:r>
      <w:r w:rsidR="00484B3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-H), 7.43 (d, 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r w:rsidR="00484B3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-H), 7.66 (s, 1H, </w:t>
      </w:r>
      <w:r w:rsidR="00484B36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-H), 8.11 (s, 1H, amide-H), 9.72 (s, 1H, C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O-H). 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C NMR (100 MHz, CDCl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484B36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176.90, 153.00, 151.88, 149.83, 145.19, 134.42, 132.85, 132.05, 128.47, 124.22, 121.84, 118.63, 110.49, 80.67, 40.91, 28.38. Mass spectrometry (ESI-MS, m/z): [M + H]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calcd. for [C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8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H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9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N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O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484B36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484B36" w:rsidRPr="00F87CAC">
        <w:rPr>
          <w:rFonts w:ascii="Times New Roman" w:hAnsi="Times New Roman" w:cs="Times New Roman"/>
          <w:bCs/>
          <w:iCs/>
          <w:szCs w:val="21"/>
        </w:rPr>
        <w:t>342.1454; found 342.1458.</w:t>
      </w:r>
    </w:p>
    <w:p w:rsidR="00E323BD" w:rsidRPr="00F87CAC" w:rsidRDefault="00E323BD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A74027" w:rsidRPr="00F87CAC" w:rsidRDefault="00A47F2C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lastRenderedPageBreak/>
        <w:t xml:space="preserve">Synthesis of </w:t>
      </w:r>
      <w:r w:rsidR="00F15E45" w:rsidRPr="00F87CAC">
        <w:rPr>
          <w:rFonts w:ascii="Times New Roman" w:hAnsi="Times New Roman" w:cs="Times New Roman"/>
          <w:b/>
          <w:szCs w:val="21"/>
        </w:rPr>
        <w:t>DC</w:t>
      </w:r>
      <w:r w:rsidRPr="00F87CAC">
        <w:rPr>
          <w:rFonts w:ascii="Times New Roman" w:hAnsi="Times New Roman" w:cs="Times New Roman"/>
          <w:b/>
          <w:szCs w:val="21"/>
        </w:rPr>
        <w:t>-IN-Boc</w:t>
      </w:r>
    </w:p>
    <w:p w:rsidR="00A74027" w:rsidRPr="00F87CAC" w:rsidRDefault="008F17E5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7936" w:dyaOrig="2335">
          <v:shape id="_x0000_i1035" type="#_x0000_t75" style="width:278pt;height:82pt" o:ole="">
            <v:imagedata r:id="rId29" o:title=""/>
          </v:shape>
          <o:OLEObject Type="Embed" ProgID="ChemDraw.Document.6.0" ShapeID="_x0000_i1035" DrawAspect="Content" ObjectID="_1667193051" r:id="rId30"/>
        </w:object>
      </w:r>
    </w:p>
    <w:p w:rsidR="008F7043" w:rsidRPr="00F87CAC" w:rsidRDefault="008F7043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AL-IN-Boc</w:t>
      </w:r>
      <w:r w:rsidRPr="00F87CAC">
        <w:rPr>
          <w:rFonts w:ascii="Times New Roman" w:hAnsi="Times New Roman" w:cs="Times New Roman"/>
          <w:szCs w:val="21"/>
        </w:rPr>
        <w:t xml:space="preserve"> (100 mg, 0.3 mmol) and malononitrile</w:t>
      </w:r>
      <w:r w:rsidR="00B5569F" w:rsidRPr="00F87CAC">
        <w:rPr>
          <w:rFonts w:ascii="Times New Roman" w:hAnsi="Times New Roman" w:cs="Times New Roman"/>
          <w:szCs w:val="21"/>
        </w:rPr>
        <w:t xml:space="preserve"> (28 mg, 0.4 mmol)</w:t>
      </w:r>
      <w:r w:rsidRPr="00F87CAC">
        <w:rPr>
          <w:rFonts w:ascii="Times New Roman" w:hAnsi="Times New Roman" w:cs="Times New Roman"/>
          <w:szCs w:val="21"/>
        </w:rPr>
        <w:t xml:space="preserve">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CH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5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Pr="00F87CAC">
        <w:rPr>
          <w:rFonts w:ascii="Times New Roman" w:hAnsi="Times New Roman" w:cs="Times New Roman"/>
          <w:szCs w:val="21"/>
        </w:rPr>
        <w:t xml:space="preserve"> triethylamine (TEA, 0.2 mL) </w:t>
      </w:r>
      <w:r w:rsidRPr="00F87CAC">
        <w:rPr>
          <w:rFonts w:ascii="Times New Roman" w:hAnsi="Times New Roman" w:cs="Times New Roman"/>
          <w:bCs/>
          <w:iCs/>
          <w:szCs w:val="21"/>
        </w:rPr>
        <w:t>was added dropwise. The mixture was stirred overnight at room temperature. The solution was added to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20 mL × 5). The organic layer was dried over anhydrous Na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S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>, filtered and concentrated by evaporation. The residue was purified by silica gel chromatography (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CH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:EtOAc = 80: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</w:t>
      </w:r>
      <w:r w:rsidR="00B5569F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="004456D8" w:rsidRPr="00D53A03">
        <w:rPr>
          <w:rFonts w:ascii="Times New Roman" w:hAnsi="Times New Roman" w:cs="Times New Roman"/>
          <w:b/>
          <w:szCs w:val="21"/>
        </w:rPr>
        <w:t>DC-</w:t>
      </w:r>
      <w:r w:rsidRPr="00D53A03">
        <w:rPr>
          <w:rFonts w:ascii="Times New Roman" w:hAnsi="Times New Roman" w:cs="Times New Roman"/>
          <w:b/>
          <w:szCs w:val="21"/>
        </w:rPr>
        <w:t>IN-</w:t>
      </w:r>
      <w:r w:rsidR="004456D8" w:rsidRPr="00D53A03">
        <w:rPr>
          <w:rFonts w:ascii="Times New Roman" w:hAnsi="Times New Roman" w:cs="Times New Roman"/>
          <w:b/>
          <w:szCs w:val="21"/>
        </w:rPr>
        <w:t>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0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0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85</w:t>
      </w:r>
      <w:r w:rsidRPr="00F87CAC">
        <w:rPr>
          <w:rFonts w:ascii="Times New Roman" w:hAnsi="Times New Roman" w:cs="Times New Roman"/>
          <w:bCs/>
          <w:iCs/>
          <w:szCs w:val="21"/>
        </w:rPr>
        <w:t>%.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="004456D8"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1.50 (s, 9H, </w:t>
      </w:r>
      <w:r w:rsidR="004456D8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4456D8"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4456D8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), 4.42 (s, 3H, NC</w:t>
      </w:r>
      <w:r w:rsidR="004456D8" w:rsidRPr="00F87CAC">
        <w:rPr>
          <w:rFonts w:ascii="Times New Roman" w:hAnsi="Times New Roman" w:cs="Times New Roman"/>
          <w:b/>
          <w:bCs/>
          <w:i/>
          <w:iCs/>
          <w:szCs w:val="21"/>
        </w:rPr>
        <w:t>H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7.30 (d, 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proofErr w:type="spellStart"/>
      <w:r w:rsidR="008D3451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7.37 (d, 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= 12.0 Hz, 1H, </w:t>
      </w:r>
      <w:proofErr w:type="spellStart"/>
      <w:r w:rsidR="009D204A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7.66 (d, 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= 12.0 Hz, 1H, </w:t>
      </w:r>
      <w:proofErr w:type="spellStart"/>
      <w:r w:rsidR="009D204A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7.72 (d, </w:t>
      </w:r>
      <w:r w:rsidR="004456D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proofErr w:type="spellStart"/>
      <w:r w:rsidR="009D204A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8.14 (s, 1H, </w:t>
      </w:r>
      <w:proofErr w:type="spellStart"/>
      <w:r w:rsidR="009D204A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-H), 8.32(s, 1H, </w:t>
      </w:r>
      <w:proofErr w:type="spellStart"/>
      <w:r w:rsidR="009D204A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4456D8" w:rsidRPr="00F87CAC">
        <w:rPr>
          <w:rFonts w:ascii="Times New Roman" w:hAnsi="Times New Roman" w:cs="Times New Roman"/>
          <w:bCs/>
          <w:iCs/>
          <w:szCs w:val="21"/>
        </w:rPr>
        <w:t>-H), 9.44 (s, 1H, amide-H). Mass spectrometry (ESI-MS, m/z): [M + H]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calcd. for [C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6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H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N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O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4456D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4456D8" w:rsidRPr="00F87CAC">
        <w:rPr>
          <w:rFonts w:ascii="Times New Roman" w:hAnsi="Times New Roman" w:cs="Times New Roman"/>
          <w:bCs/>
          <w:iCs/>
          <w:szCs w:val="21"/>
        </w:rPr>
        <w:t>390.1566; found 390.1566.</w:t>
      </w:r>
    </w:p>
    <w:p w:rsidR="00A74027" w:rsidRPr="00F87CAC" w:rsidRDefault="00A74027" w:rsidP="00994D75">
      <w:pPr>
        <w:spacing w:line="300" w:lineRule="auto"/>
        <w:rPr>
          <w:rFonts w:ascii="Times New Roman" w:hAnsi="Times New Roman" w:cs="Times New Roman"/>
        </w:rPr>
      </w:pPr>
    </w:p>
    <w:p w:rsidR="00451894" w:rsidRPr="00F87CAC" w:rsidRDefault="00451894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t>Synthesis of DC-IN-NH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451894" w:rsidRPr="00F87CAC" w:rsidRDefault="0045189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7548" w:dyaOrig="2335">
          <v:shape id="_x0000_i1036" type="#_x0000_t75" style="width:265.1pt;height:82pt" o:ole="">
            <v:imagedata r:id="rId31" o:title=""/>
          </v:shape>
          <o:OLEObject Type="Embed" ProgID="ChemDraw.Document.6.0" ShapeID="_x0000_i1036" DrawAspect="Content" ObjectID="_1667193052" r:id="rId32"/>
        </w:object>
      </w:r>
    </w:p>
    <w:p w:rsidR="007344B9" w:rsidRPr="00F87CAC" w:rsidRDefault="00865DC0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DC-</w:t>
      </w:r>
      <w:r w:rsidR="007344B9" w:rsidRPr="00D53A03">
        <w:rPr>
          <w:rFonts w:ascii="Times New Roman" w:hAnsi="Times New Roman" w:cs="Times New Roman"/>
          <w:b/>
          <w:szCs w:val="21"/>
        </w:rPr>
        <w:t>IN-Boc</w:t>
      </w:r>
      <w:r w:rsidR="007344B9" w:rsidRPr="00F87CAC">
        <w:rPr>
          <w:rFonts w:ascii="Times New Roman" w:hAnsi="Times New Roman" w:cs="Times New Roman"/>
          <w:szCs w:val="21"/>
        </w:rPr>
        <w:t xml:space="preserve"> (</w:t>
      </w:r>
      <w:r w:rsidRPr="00F87CAC">
        <w:rPr>
          <w:rFonts w:ascii="Times New Roman" w:hAnsi="Times New Roman" w:cs="Times New Roman"/>
          <w:szCs w:val="21"/>
        </w:rPr>
        <w:t>161 mg, 0.41 mmol</w:t>
      </w:r>
      <w:r w:rsidR="007344B9" w:rsidRPr="00F87CAC">
        <w:rPr>
          <w:rFonts w:ascii="Times New Roman" w:hAnsi="Times New Roman" w:cs="Times New Roman"/>
          <w:szCs w:val="21"/>
        </w:rPr>
        <w:t xml:space="preserve">) was 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dissolved in CH</w:t>
      </w:r>
      <w:r w:rsidR="007344B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7344B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10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 xml:space="preserve"> mL)</w:t>
      </w:r>
      <w:r w:rsidR="007344B9" w:rsidRPr="00F87CAC">
        <w:rPr>
          <w:rFonts w:ascii="Times New Roman" w:hAnsi="Times New Roman" w:cs="Times New Roman"/>
          <w:szCs w:val="21"/>
        </w:rPr>
        <w:t xml:space="preserve"> 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="007344B9" w:rsidRPr="00F87CAC">
        <w:rPr>
          <w:rFonts w:ascii="Times New Roman" w:hAnsi="Times New Roman" w:cs="Times New Roman"/>
          <w:szCs w:val="21"/>
        </w:rPr>
        <w:t xml:space="preserve"> trifluoroacetic acid (TFA, </w:t>
      </w:r>
      <w:r w:rsidR="00F61CC8" w:rsidRPr="00F87CAC">
        <w:rPr>
          <w:rFonts w:ascii="Times New Roman" w:hAnsi="Times New Roman" w:cs="Times New Roman"/>
          <w:szCs w:val="21"/>
        </w:rPr>
        <w:t>8</w:t>
      </w:r>
      <w:r w:rsidR="007344B9" w:rsidRPr="00F87CAC">
        <w:rPr>
          <w:rFonts w:ascii="Times New Roman" w:hAnsi="Times New Roman" w:cs="Times New Roman"/>
          <w:szCs w:val="21"/>
        </w:rPr>
        <w:t xml:space="preserve"> mL) 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was added dropwise. The mixture was stirred overnight at room temperature. The solution was</w:t>
      </w:r>
      <w:r w:rsidR="009115C6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concentrated by evaporation. The residue was purified by silica gel chromatography (CH</w:t>
      </w:r>
      <w:r w:rsidR="007344B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Cl</w:t>
      </w:r>
      <w:r w:rsidR="007344B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 xml:space="preserve">) to get </w:t>
      </w:r>
      <w:r w:rsidR="009115C6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="00890F6A" w:rsidRPr="00D53A03">
        <w:rPr>
          <w:rFonts w:ascii="Times New Roman" w:hAnsi="Times New Roman" w:cs="Times New Roman"/>
          <w:b/>
          <w:szCs w:val="21"/>
        </w:rPr>
        <w:t>DC-IN</w:t>
      </w:r>
      <w:r w:rsidR="007344B9" w:rsidRPr="00D53A03">
        <w:rPr>
          <w:rFonts w:ascii="Times New Roman" w:hAnsi="Times New Roman" w:cs="Times New Roman"/>
          <w:b/>
          <w:szCs w:val="21"/>
        </w:rPr>
        <w:t>-NH</w:t>
      </w:r>
      <w:r w:rsidR="007344B9"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7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0 mg). Yield was 5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9</w:t>
      </w:r>
      <w:r w:rsidR="007344B9" w:rsidRPr="00F87CAC">
        <w:rPr>
          <w:rFonts w:ascii="Times New Roman" w:hAnsi="Times New Roman" w:cs="Times New Roman"/>
          <w:bCs/>
          <w:iCs/>
          <w:szCs w:val="21"/>
        </w:rPr>
        <w:t>%.</w:t>
      </w:r>
      <w:r w:rsidR="0095614A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="00F61CC8"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4.35 (s, 3H, NC</w:t>
      </w:r>
      <w:r w:rsidR="00F61CC8" w:rsidRPr="00F87CAC">
        <w:rPr>
          <w:rFonts w:ascii="Times New Roman" w:hAnsi="Times New Roman" w:cs="Times New Roman"/>
          <w:b/>
          <w:bCs/>
          <w:i/>
          <w:iCs/>
          <w:szCs w:val="21"/>
        </w:rPr>
        <w:t>H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-H), 5.24 (s, 2H, N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6.88 (d, 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7.00 (s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7.24 (d, 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7.49 (d, 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7.68 (d, </w:t>
      </w:r>
      <w:r w:rsidR="00F61CC8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-H), 8.20 (s, 1H, </w:t>
      </w:r>
      <w:proofErr w:type="spellStart"/>
      <w:r w:rsidR="007E20C2">
        <w:rPr>
          <w:rFonts w:ascii="Times New Roman" w:hAnsi="Times New Roman" w:cs="Times New Roman" w:hint="eastAsia"/>
          <w:bCs/>
          <w:iCs/>
          <w:szCs w:val="21"/>
        </w:rPr>
        <w:t>Ph</w:t>
      </w:r>
      <w:proofErr w:type="spellEnd"/>
      <w:r w:rsidR="00F61CC8" w:rsidRPr="00F87CAC">
        <w:rPr>
          <w:rFonts w:ascii="Times New Roman" w:hAnsi="Times New Roman" w:cs="Times New Roman"/>
          <w:bCs/>
          <w:iCs/>
          <w:szCs w:val="21"/>
        </w:rPr>
        <w:t>-H). Mass spectrometry (ESI-MS, m/z): [M + H]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6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H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2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N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O + H]</w:t>
      </w:r>
      <w:r w:rsidR="00F61CC8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F61CC8" w:rsidRPr="00F87CAC">
        <w:rPr>
          <w:rFonts w:ascii="Times New Roman" w:hAnsi="Times New Roman" w:cs="Times New Roman"/>
          <w:bCs/>
          <w:iCs/>
          <w:szCs w:val="21"/>
        </w:rPr>
        <w:t>290.1042; found 290.1042.</w:t>
      </w:r>
    </w:p>
    <w:p w:rsidR="00E323BD" w:rsidRPr="00F87CAC" w:rsidRDefault="00E323BD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E55BC7" w:rsidRPr="00F87CAC" w:rsidRDefault="00E55BC7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lastRenderedPageBreak/>
        <w:t>Synthesis of DC-IN-Ac</w:t>
      </w:r>
    </w:p>
    <w:p w:rsidR="00451894" w:rsidRPr="00F87CAC" w:rsidRDefault="00E55BC7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7082" w:dyaOrig="2335">
          <v:shape id="_x0000_i1037" type="#_x0000_t75" style="width:248.05pt;height:82pt" o:ole="">
            <v:imagedata r:id="rId33" o:title=""/>
          </v:shape>
          <o:OLEObject Type="Embed" ProgID="ChemDraw.Document.6.0" ShapeID="_x0000_i1037" DrawAspect="Content" ObjectID="_1667193053" r:id="rId34"/>
        </w:object>
      </w:r>
    </w:p>
    <w:p w:rsidR="00C44216" w:rsidRPr="00F87CAC" w:rsidRDefault="00C44216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DC-IN-NH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40 mg, 0.14 mmol) was </w:t>
      </w:r>
      <w:r w:rsidRPr="00F87CAC">
        <w:rPr>
          <w:rFonts w:ascii="Times New Roman" w:hAnsi="Times New Roman" w:cs="Times New Roman"/>
          <w:bCs/>
          <w:iCs/>
          <w:szCs w:val="21"/>
        </w:rPr>
        <w:t>dissolved in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5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CO)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0.5 mL) was added dropwise. Then the mixture was stirred overnight at room temperature. The solution was added to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20 mL × 5). The organic layer was dried over anhydrous Na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S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>, filtered 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</w:t>
      </w:r>
      <w:r w:rsidR="00021F22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Pr="00D53A03">
        <w:rPr>
          <w:rFonts w:ascii="Times New Roman" w:hAnsi="Times New Roman" w:cs="Times New Roman"/>
          <w:b/>
          <w:szCs w:val="21"/>
        </w:rPr>
        <w:t>DC-IN-</w:t>
      </w:r>
      <w:r w:rsidRPr="00D53A03">
        <w:rPr>
          <w:rFonts w:ascii="Times New Roman" w:hAnsi="Times New Roman" w:cs="Times New Roman"/>
          <w:b/>
          <w:bCs/>
          <w:iCs/>
          <w:szCs w:val="21"/>
        </w:rPr>
        <w:t>A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8 mg). Yield was 39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Pr="00F87CAC">
        <w:rPr>
          <w:rFonts w:ascii="Times New Roman" w:hAnsi="Times New Roman" w:cs="Times New Roman"/>
          <w:bCs/>
          <w:iCs/>
          <w:szCs w:val="21"/>
        </w:rPr>
        <w:t>2.08 (s, 3H, C</w:t>
      </w:r>
      <w:r w:rsidRPr="00F87CAC">
        <w:rPr>
          <w:rFonts w:ascii="Times New Roman" w:hAnsi="Times New Roman" w:cs="Times New Roman"/>
          <w:b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-H), 4.42 (s, 3H, NC</w:t>
      </w:r>
      <w:r w:rsidRPr="00F87CAC">
        <w:rPr>
          <w:rFonts w:ascii="Times New Roman" w:hAnsi="Times New Roman" w:cs="Times New Roman"/>
          <w:b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31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40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69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2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8.32 (s, 1H, alkene-H), 8.36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, 10.1(s, 1H, amide-H). Mass spectrometry (ESI-MS, m/z): [M + H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8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332.1147; found 332.1147.</w:t>
      </w:r>
    </w:p>
    <w:p w:rsidR="00451894" w:rsidRPr="00F87CAC" w:rsidRDefault="00451894" w:rsidP="00994D75">
      <w:pPr>
        <w:spacing w:line="300" w:lineRule="auto"/>
        <w:rPr>
          <w:rFonts w:ascii="Times New Roman" w:hAnsi="Times New Roman" w:cs="Times New Roman"/>
        </w:rPr>
      </w:pPr>
    </w:p>
    <w:p w:rsidR="008605FF" w:rsidRPr="00F87CAC" w:rsidRDefault="008605FF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t>Synthesis of DC</w:t>
      </w:r>
      <w:r w:rsidR="0068269E" w:rsidRPr="00F87CAC">
        <w:rPr>
          <w:rFonts w:ascii="Times New Roman" w:hAnsi="Times New Roman" w:cs="Times New Roman"/>
          <w:b/>
          <w:szCs w:val="21"/>
        </w:rPr>
        <w:t>M</w:t>
      </w:r>
      <w:r w:rsidRPr="00F87CAC">
        <w:rPr>
          <w:rFonts w:ascii="Times New Roman" w:hAnsi="Times New Roman" w:cs="Times New Roman"/>
          <w:b/>
          <w:szCs w:val="21"/>
        </w:rPr>
        <w:t>-IN-</w:t>
      </w:r>
      <w:r w:rsidR="0068269E" w:rsidRPr="00F87CAC">
        <w:rPr>
          <w:rFonts w:ascii="Times New Roman" w:hAnsi="Times New Roman" w:cs="Times New Roman"/>
          <w:b/>
          <w:szCs w:val="21"/>
        </w:rPr>
        <w:t>Boc</w:t>
      </w:r>
    </w:p>
    <w:p w:rsidR="00451894" w:rsidRPr="00F87CAC" w:rsidRDefault="008605FF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1815" w:dyaOrig="2794">
          <v:shape id="_x0000_i1038" type="#_x0000_t75" style="width:409.95pt;height:96.95pt" o:ole="">
            <v:imagedata r:id="rId35" o:title=""/>
          </v:shape>
          <o:OLEObject Type="Embed" ProgID="ChemDraw.Document.6.0" ShapeID="_x0000_i1038" DrawAspect="Content" ObjectID="_1667193054" r:id="rId36"/>
        </w:object>
      </w:r>
    </w:p>
    <w:p w:rsidR="00F41C5B" w:rsidRPr="00F87CAC" w:rsidRDefault="00F41C5B" w:rsidP="00994D75">
      <w:pPr>
        <w:spacing w:line="300" w:lineRule="auto"/>
        <w:ind w:firstLineChars="100" w:firstLine="210"/>
        <w:rPr>
          <w:rFonts w:ascii="Times New Roman" w:hAnsi="Times New Roman" w:cs="Times New Roman"/>
        </w:rPr>
      </w:pPr>
      <w:r w:rsidRPr="00D53A03">
        <w:rPr>
          <w:rFonts w:ascii="Times New Roman" w:hAnsi="Times New Roman" w:cs="Times New Roman"/>
          <w:b/>
          <w:szCs w:val="21"/>
        </w:rPr>
        <w:t>AL-IN-Boc</w:t>
      </w:r>
      <w:r w:rsidRPr="00F87CAC">
        <w:rPr>
          <w:rFonts w:ascii="Times New Roman" w:hAnsi="Times New Roman" w:cs="Times New Roman"/>
          <w:szCs w:val="21"/>
        </w:rPr>
        <w:t xml:space="preserve"> (</w:t>
      </w:r>
      <w:r w:rsidR="00746149" w:rsidRPr="00F87CAC">
        <w:rPr>
          <w:rFonts w:ascii="Times New Roman" w:hAnsi="Times New Roman" w:cs="Times New Roman"/>
          <w:szCs w:val="21"/>
        </w:rPr>
        <w:t>57</w:t>
      </w:r>
      <w:r w:rsidR="001E17E9" w:rsidRPr="00F87CAC">
        <w:rPr>
          <w:rFonts w:ascii="Times New Roman" w:hAnsi="Times New Roman" w:cs="Times New Roman"/>
          <w:szCs w:val="21"/>
        </w:rPr>
        <w:t xml:space="preserve"> mg, 0.17 mmol</w:t>
      </w:r>
      <w:r w:rsidRPr="00F87CAC">
        <w:rPr>
          <w:rFonts w:ascii="Times New Roman" w:hAnsi="Times New Roman" w:cs="Times New Roman"/>
          <w:szCs w:val="21"/>
        </w:rPr>
        <w:t>), DCM (</w:t>
      </w:r>
      <w:r w:rsidR="00746149" w:rsidRPr="00F87CAC">
        <w:rPr>
          <w:rFonts w:ascii="Times New Roman" w:hAnsi="Times New Roman" w:cs="Times New Roman"/>
          <w:szCs w:val="21"/>
        </w:rPr>
        <w:t>52</w:t>
      </w:r>
      <w:r w:rsidR="001E17E9" w:rsidRPr="00F87CAC">
        <w:rPr>
          <w:rFonts w:ascii="Times New Roman" w:hAnsi="Times New Roman" w:cs="Times New Roman"/>
          <w:szCs w:val="21"/>
        </w:rPr>
        <w:t xml:space="preserve"> mg, 0.25 mmol</w:t>
      </w:r>
      <w:r w:rsidRPr="00F87CAC">
        <w:rPr>
          <w:rFonts w:ascii="Times New Roman" w:hAnsi="Times New Roman" w:cs="Times New Roman"/>
          <w:szCs w:val="21"/>
        </w:rPr>
        <w:t xml:space="preserve">), piperidine (0.2 mL), and acetic acid (0.1 mL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Toluene (10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the mixture was refluxed for 6 h under an argon atmosphere. The solution was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Pr="00D53A03">
        <w:rPr>
          <w:rFonts w:ascii="Times New Roman" w:hAnsi="Times New Roman" w:cs="Times New Roman"/>
          <w:b/>
          <w:bCs/>
          <w:iCs/>
          <w:szCs w:val="21"/>
        </w:rPr>
        <w:t>DCM-IN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28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mg). Yield was 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31</w:t>
      </w:r>
      <w:r w:rsidRPr="00F87CAC">
        <w:rPr>
          <w:rFonts w:ascii="Times New Roman" w:hAnsi="Times New Roman" w:cs="Times New Roman"/>
          <w:bCs/>
          <w:iCs/>
          <w:szCs w:val="21"/>
        </w:rPr>
        <w:t>%.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1.51 (s, 9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="001E17E9"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1E17E9"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), 4.38 (s, 3H, NC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7.09 (s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7.15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22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28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44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7.62 (t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8.0 Hz, 2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7.74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16 Hz, 1H, alkene-H),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 xml:space="preserve"> 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7.79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7.94 (t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8.23 (s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-H), 8.74 (d, </w:t>
      </w:r>
      <w:r w:rsidR="001E17E9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1E17E9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-H), 9.47 (s, 1H, amide-H). Mass spectrometry (ESI-MS, m/z): [M + Na]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1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H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5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N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O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 xml:space="preserve"> + Na]</w:t>
      </w:r>
      <w:r w:rsidR="001E17E9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1E17E9" w:rsidRPr="00F87CAC">
        <w:rPr>
          <w:rFonts w:ascii="Times New Roman" w:hAnsi="Times New Roman" w:cs="Times New Roman"/>
          <w:bCs/>
          <w:iCs/>
          <w:szCs w:val="21"/>
        </w:rPr>
        <w:t>554.1804; found 554.1804.</w:t>
      </w:r>
    </w:p>
    <w:p w:rsidR="00E323BD" w:rsidRPr="00F87CAC" w:rsidRDefault="00E323BD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293B3A" w:rsidRPr="00F87CAC" w:rsidRDefault="00293B3A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lastRenderedPageBreak/>
        <w:t>Synthesis of DCM-IN-NH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451894" w:rsidRPr="00F87CAC" w:rsidRDefault="00293B3A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8897" w:dyaOrig="2792">
          <v:shape id="_x0000_i1039" type="#_x0000_t75" style="width:311.7pt;height:98.65pt" o:ole="">
            <v:imagedata r:id="rId37" o:title=""/>
          </v:shape>
          <o:OLEObject Type="Embed" ProgID="ChemDraw.Document.6.0" ShapeID="_x0000_i1039" DrawAspect="Content" ObjectID="_1667193055" r:id="rId38"/>
        </w:object>
      </w:r>
    </w:p>
    <w:p w:rsidR="0016081B" w:rsidRPr="00F87CAC" w:rsidRDefault="0016081B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DC-IN-Boc</w:t>
      </w:r>
      <w:r w:rsidRPr="00F87CAC">
        <w:rPr>
          <w:rFonts w:ascii="Times New Roman" w:hAnsi="Times New Roman" w:cs="Times New Roman"/>
          <w:szCs w:val="21"/>
        </w:rPr>
        <w:t xml:space="preserve"> (20 mg, 0.04 mmol) was </w:t>
      </w:r>
      <w:r w:rsidRPr="00F87CAC">
        <w:rPr>
          <w:rFonts w:ascii="Times New Roman" w:hAnsi="Times New Roman" w:cs="Times New Roman"/>
          <w:bCs/>
          <w:iCs/>
          <w:szCs w:val="21"/>
        </w:rPr>
        <w:t>dissolved in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0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Pr="00F87CAC">
        <w:rPr>
          <w:rFonts w:ascii="Times New Roman" w:hAnsi="Times New Roman" w:cs="Times New Roman"/>
          <w:szCs w:val="21"/>
        </w:rPr>
        <w:t xml:space="preserve"> trifluoroacetic acid (TFA, 1 mL) </w:t>
      </w:r>
      <w:r w:rsidRPr="00F87CAC">
        <w:rPr>
          <w:rFonts w:ascii="Times New Roman" w:hAnsi="Times New Roman" w:cs="Times New Roman"/>
          <w:bCs/>
          <w:iCs/>
          <w:szCs w:val="21"/>
        </w:rPr>
        <w:t>was added dropwise. The mixture was stirred overnight at room temperature. The solution was</w:t>
      </w:r>
      <w:r w:rsidR="009C1377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desired product </w:t>
      </w:r>
      <w:r w:rsidRPr="00D53A03">
        <w:rPr>
          <w:rFonts w:ascii="Times New Roman" w:hAnsi="Times New Roman" w:cs="Times New Roman"/>
          <w:b/>
          <w:szCs w:val="21"/>
        </w:rPr>
        <w:t>DCM-IN-NH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0 mg). Yield was 59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>, ppm):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 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4.31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-H), 5.32 (s, 2H, N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6.86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07 (m, 2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,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furan-H), 7.21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23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25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), 7.44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62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1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7.89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93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,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8.74 (d, 1H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 xml:space="preserve"> 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C NMR (1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158.0</w:t>
      </w:r>
      <w:r w:rsidR="00762761">
        <w:rPr>
          <w:rFonts w:ascii="Times New Roman" w:hAnsi="Times New Roman" w:cs="Times New Roman"/>
          <w:bCs/>
          <w:iCs/>
          <w:szCs w:val="21"/>
        </w:rPr>
        <w:t>6, 152.54</w:t>
      </w:r>
      <w:r w:rsidRPr="00F87CAC">
        <w:rPr>
          <w:rFonts w:ascii="Times New Roman" w:hAnsi="Times New Roman" w:cs="Times New Roman"/>
          <w:bCs/>
          <w:iCs/>
          <w:szCs w:val="21"/>
        </w:rPr>
        <w:t>, 151.9</w:t>
      </w:r>
      <w:r w:rsidR="00762761">
        <w:rPr>
          <w:rFonts w:ascii="Times New Roman" w:hAnsi="Times New Roman" w:cs="Times New Roman"/>
          <w:bCs/>
          <w:iCs/>
          <w:szCs w:val="21"/>
        </w:rPr>
        <w:t>5, 150.30, 148.29, 144.63, 142.52, 135.30, 126.05, 124.65, 124.58, 122.10, 121.71, 120.50, 119.13, 118.89, 118.01, 117.47, 117.06, 116.05, 115.46, 110.35, 106.63, 97.53, 59.43</w:t>
      </w:r>
      <w:r w:rsidRPr="00F87CAC">
        <w:rPr>
          <w:rFonts w:ascii="Times New Roman" w:hAnsi="Times New Roman" w:cs="Times New Roman"/>
          <w:bCs/>
          <w:iCs/>
          <w:szCs w:val="21"/>
        </w:rPr>
        <w:t>. Mass spectrometry (ESI-MS, m/z): [M + H</w:t>
      </w:r>
      <w:proofErr w:type="gramStart"/>
      <w:r w:rsidRPr="00F87CAC">
        <w:rPr>
          <w:rFonts w:ascii="Times New Roman" w:hAnsi="Times New Roman" w:cs="Times New Roman"/>
          <w:bCs/>
          <w:iCs/>
          <w:szCs w:val="21"/>
        </w:rPr>
        <w:t>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proofErr w:type="gramEnd"/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6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432.1461; found 432.1461.</w:t>
      </w: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</w:rPr>
      </w:pP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  <w:b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szCs w:val="21"/>
        </w:rPr>
        <w:t>Synthesis of IN1-NO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F54B70" w:rsidRPr="00F87CAC" w:rsidRDefault="003A60E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5369" w:dyaOrig="1519">
          <v:shape id="_x0000_i1040" type="#_x0000_t75" style="width:187.3pt;height:53.25pt" o:ole="">
            <v:imagedata r:id="rId39" o:title=""/>
          </v:shape>
          <o:OLEObject Type="Embed" ProgID="ChemDraw.Document.6.0" ShapeID="_x0000_i1040" DrawAspect="Content" ObjectID="_1667193056" r:id="rId40"/>
        </w:object>
      </w:r>
    </w:p>
    <w:p w:rsidR="00E323BD" w:rsidRPr="00F87CAC" w:rsidRDefault="00F8320D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D53A03">
        <w:rPr>
          <w:rFonts w:ascii="Times New Roman" w:hAnsi="Times New Roman" w:cs="Times New Roman"/>
          <w:b/>
          <w:szCs w:val="21"/>
        </w:rPr>
        <w:t>I</w:t>
      </w:r>
      <w:r w:rsidR="00D53A03">
        <w:rPr>
          <w:rFonts w:ascii="Times New Roman" w:hAnsi="Times New Roman" w:cs="Times New Roman"/>
          <w:b/>
          <w:szCs w:val="21"/>
        </w:rPr>
        <w:t>1</w:t>
      </w:r>
      <w:r w:rsidRPr="00D53A03">
        <w:rPr>
          <w:rFonts w:ascii="Times New Roman" w:hAnsi="Times New Roman" w:cs="Times New Roman"/>
          <w:b/>
          <w:szCs w:val="21"/>
        </w:rPr>
        <w:t>-NO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1.00 g, 6.13 mmol) and KOH (3.36 g, 60.1 mmol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water (10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Pr="00F87CAC">
        <w:rPr>
          <w:rFonts w:ascii="Times New Roman" w:hAnsi="Times New Roman" w:cs="Times New Roman"/>
          <w:szCs w:val="21"/>
        </w:rPr>
        <w:t xml:space="preserve"> Me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>SO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szCs w:val="21"/>
        </w:rPr>
        <w:t xml:space="preserve"> (3.50 g, 27.8 mmol) </w:t>
      </w:r>
      <w:r w:rsidRPr="00F87CAC">
        <w:rPr>
          <w:rFonts w:ascii="Times New Roman" w:hAnsi="Times New Roman" w:cs="Times New Roman"/>
          <w:bCs/>
          <w:iCs/>
          <w:szCs w:val="21"/>
        </w:rPr>
        <w:t>was added dropwise. The mixture was refluxed for 1 h under an argon atmosphere. The solution was filtered and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:PE = 1:1) to get </w:t>
      </w:r>
      <w:r w:rsidR="009A0F59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Pr="00D53A03">
        <w:rPr>
          <w:rFonts w:ascii="Times New Roman" w:hAnsi="Times New Roman" w:cs="Times New Roman"/>
          <w:b/>
          <w:szCs w:val="21"/>
        </w:rPr>
        <w:t>IN1-NO</w:t>
      </w:r>
      <w:r w:rsidRPr="00D53A03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320 mg). Yield was 29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>-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DMSO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4.13 (s, 3H, 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86 (d, 1H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24 (dd, 1H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4.0 Hz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39 (s, 1H, imidazole-H), 8.84 (d, 1H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.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 xml:space="preserve"> Mass spectrometry (ESI-MS, m/z): [M + H]</w:t>
      </w:r>
      <w:r w:rsidR="0084016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84016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8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>H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bscript"/>
        </w:rPr>
        <w:t>7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>N</w:t>
      </w:r>
      <w:r w:rsidR="0084016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>O</w:t>
      </w:r>
      <w:r w:rsidR="0084016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84016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840167" w:rsidRPr="00F87CAC">
        <w:rPr>
          <w:rFonts w:ascii="Times New Roman" w:hAnsi="Times New Roman" w:cs="Times New Roman"/>
          <w:bCs/>
          <w:iCs/>
          <w:szCs w:val="21"/>
        </w:rPr>
        <w:t>178.0617; found 178.0631.</w:t>
      </w:r>
    </w:p>
    <w:p w:rsidR="00E323BD" w:rsidRPr="00F87CAC" w:rsidRDefault="00E323BD" w:rsidP="00994D75">
      <w:pPr>
        <w:widowControl/>
        <w:spacing w:line="300" w:lineRule="auto"/>
        <w:jc w:val="left"/>
        <w:rPr>
          <w:rFonts w:ascii="Times New Roman" w:hAnsi="Times New Roman" w:cs="Times New Roman"/>
          <w:bCs/>
          <w:iCs/>
          <w:szCs w:val="21"/>
        </w:rPr>
      </w:pPr>
      <w:r w:rsidRPr="00F87CAC">
        <w:rPr>
          <w:rFonts w:ascii="Times New Roman" w:hAnsi="Times New Roman" w:cs="Times New Roman"/>
          <w:bCs/>
          <w:iCs/>
          <w:szCs w:val="21"/>
        </w:rPr>
        <w:br w:type="page"/>
      </w: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  <w:b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szCs w:val="21"/>
        </w:rPr>
        <w:lastRenderedPageBreak/>
        <w:t>Synthesis of IN1-NH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F54B70" w:rsidRPr="00F87CAC" w:rsidRDefault="00AB172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5215" w:dyaOrig="1519">
          <v:shape id="_x0000_i1041" type="#_x0000_t75" style="width:183.95pt;height:53.25pt" o:ole="">
            <v:imagedata r:id="rId41" o:title=""/>
          </v:shape>
          <o:OLEObject Type="Embed" ProgID="ChemDraw.Document.6.0" ShapeID="_x0000_i1041" DrawAspect="Content" ObjectID="_1667193057" r:id="rId42"/>
        </w:object>
      </w:r>
    </w:p>
    <w:p w:rsidR="00AB1723" w:rsidRPr="00F87CAC" w:rsidRDefault="00E86468" w:rsidP="00994D75">
      <w:pPr>
        <w:spacing w:line="30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826FD0">
        <w:rPr>
          <w:rFonts w:ascii="Times New Roman" w:hAnsi="Times New Roman" w:cs="Times New Roman"/>
          <w:b/>
          <w:szCs w:val="21"/>
        </w:rPr>
        <w:t>IN1-NO</w:t>
      </w:r>
      <w:r w:rsidRPr="00826FD0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200 mg, 1.12 mmol), iron powder (220 mg, 4.00 mmol), and NH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szCs w:val="21"/>
        </w:rPr>
        <w:t xml:space="preserve">Cl (150.6 mg, 2.82 mmol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mixture of methanol and water (16 mL,</w:t>
      </w:r>
      <w:r w:rsidRPr="00F87CAC">
        <w:rPr>
          <w:rFonts w:ascii="Times New Roman" w:hAnsi="Times New Roman" w:cs="Times New Roman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v:v = 3:1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the mixture was refluxed for 4 h under an argon atmosphere. The solution was added to ethyl acetate (20 mL) and washed with deionized 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5 mL × 5). The organic layer was dried over anhydrous Na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S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filtered </w:t>
      </w:r>
      <w:bookmarkStart w:id="12" w:name="_GoBack"/>
      <w:bookmarkEnd w:id="12"/>
      <w:r w:rsidRPr="00F87CAC">
        <w:rPr>
          <w:rFonts w:ascii="Times New Roman" w:hAnsi="Times New Roman" w:cs="Times New Roman"/>
          <w:bCs/>
          <w:iCs/>
          <w:szCs w:val="21"/>
        </w:rPr>
        <w:t>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Pr="00826FD0">
        <w:rPr>
          <w:rFonts w:ascii="Times New Roman" w:hAnsi="Times New Roman" w:cs="Times New Roman"/>
          <w:b/>
          <w:bCs/>
          <w:iCs/>
          <w:szCs w:val="21"/>
        </w:rPr>
        <w:t>IN1-NH</w:t>
      </w:r>
      <w:r w:rsidRPr="00826FD0">
        <w:rPr>
          <w:rFonts w:ascii="Times New Roman" w:hAnsi="Times New Roman" w:cs="Times New Roman"/>
          <w:b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30 mg). Yield was 79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3.99 (s, 3H, 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6.85 (dd, 1H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, 4.0 Hz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6.90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19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6 (s, 1H, imidazole-H)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140.08, 135.67, 131.05, 124.89, 118.45, 109.66, 103.48, 35.58. 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>Mass spectrometry (ESI-MS, m/z): [M + H]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bscript"/>
        </w:rPr>
        <w:t>8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>H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bscript"/>
        </w:rPr>
        <w:t>9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>N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A712B5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A712B5" w:rsidRPr="00F87CAC">
        <w:rPr>
          <w:rFonts w:ascii="Times New Roman" w:hAnsi="Times New Roman" w:cs="Times New Roman"/>
          <w:bCs/>
          <w:iCs/>
          <w:szCs w:val="21"/>
        </w:rPr>
        <w:t>148.0875; found 148.0915.</w:t>
      </w:r>
    </w:p>
    <w:p w:rsidR="00AB1723" w:rsidRPr="00F87CAC" w:rsidRDefault="00AB1723" w:rsidP="00994D75">
      <w:pPr>
        <w:spacing w:line="300" w:lineRule="auto"/>
        <w:rPr>
          <w:rFonts w:ascii="Times New Roman" w:hAnsi="Times New Roman" w:cs="Times New Roman"/>
        </w:rPr>
      </w:pP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  <w:b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szCs w:val="21"/>
        </w:rPr>
        <w:t>Synthesis of IN1-Boc</w:t>
      </w:r>
    </w:p>
    <w:p w:rsidR="00F54B70" w:rsidRPr="00F87CAC" w:rsidRDefault="00AB172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5890" w:dyaOrig="1684">
          <v:shape id="_x0000_i1042" type="#_x0000_t75" style="width:206.85pt;height:59.1pt" o:ole="">
            <v:imagedata r:id="rId43" o:title=""/>
          </v:shape>
          <o:OLEObject Type="Embed" ProgID="ChemDraw.Document.6.0" ShapeID="_x0000_i1042" DrawAspect="Content" ObjectID="_1667193058" r:id="rId44"/>
        </w:object>
      </w:r>
    </w:p>
    <w:p w:rsidR="00AB1723" w:rsidRPr="00F87CAC" w:rsidRDefault="00180322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826FD0">
        <w:rPr>
          <w:rFonts w:ascii="Times New Roman" w:hAnsi="Times New Roman" w:cs="Times New Roman"/>
          <w:b/>
          <w:szCs w:val="21"/>
        </w:rPr>
        <w:t>IN1-NH</w:t>
      </w:r>
      <w:r w:rsidRPr="00826FD0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(400 mg, 2.72 mmol) was </w:t>
      </w:r>
      <w:r w:rsidRPr="00F87CAC">
        <w:rPr>
          <w:rFonts w:ascii="Times New Roman" w:hAnsi="Times New Roman" w:cs="Times New Roman"/>
          <w:bCs/>
          <w:iCs/>
          <w:szCs w:val="21"/>
        </w:rPr>
        <w:t>dissolved in THF (5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(Boc)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594 mg, 2.72 mmol, mixed with 10 mL of THF) was added dropwise. Then the mixture was stirred overnight at room temperature. The solution was added to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20 mL) and washed with deionized 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O (20 mL × 5). The organic layer was dried over anhydrous Na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S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>, filtered 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:PE = 1:1) to get </w:t>
      </w:r>
      <w:r w:rsidR="009A0F59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Pr="00826FD0">
        <w:rPr>
          <w:rFonts w:ascii="Times New Roman" w:hAnsi="Times New Roman" w:cs="Times New Roman"/>
          <w:b/>
          <w:bCs/>
          <w:iCs/>
          <w:szCs w:val="21"/>
        </w:rPr>
        <w:t>IN1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500 mg). Yield was 74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=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1.53 (s, 9H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=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4.04 (s, 3H, 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=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6.60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29 (s, 2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, imidazole-H), 7.81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= </w:t>
      </w:r>
      <w:r w:rsidRPr="00F87CAC">
        <w:rPr>
          <w:rFonts w:ascii="Times New Roman" w:hAnsi="Times New Roman" w:cs="Times New Roman"/>
          <w:bCs/>
          <w:iCs/>
          <w:szCs w:val="21"/>
        </w:rPr>
        <w:t>7.88 (s, 1H, amide-H).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 13</w:t>
      </w:r>
      <w:r w:rsidRPr="00F87CAC">
        <w:rPr>
          <w:rFonts w:ascii="Times New Roman" w:hAnsi="Times New Roman" w:cs="Times New Roman"/>
          <w:bCs/>
          <w:iCs/>
          <w:szCs w:val="21"/>
        </w:rPr>
        <w:t>C NMR (100 MHz,</w:t>
      </w:r>
      <w:r w:rsidRPr="00F87CAC">
        <w:rPr>
          <w:rFonts w:ascii="Times New Roman" w:hAnsi="Times New Roman" w:cs="Times New Roman"/>
          <w:b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Pr="00F87CAC">
        <w:rPr>
          <w:rFonts w:ascii="Times New Roman" w:hAnsi="Times New Roman" w:cs="Times New Roman"/>
          <w:bCs/>
          <w:iCs/>
          <w:szCs w:val="21"/>
        </w:rPr>
        <w:t>153.39, 137.09, 132.41, 131.59, 124.16, 120.48, 110.19, 109.16, 80.39, 35.60, 28.40. Mass spectrometry (ESI-MS, m/z): [M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270.1218; found 270.1211.</w:t>
      </w:r>
    </w:p>
    <w:p w:rsidR="00F528EA" w:rsidRPr="00F87CAC" w:rsidRDefault="00F528EA" w:rsidP="00994D75">
      <w:pPr>
        <w:spacing w:line="300" w:lineRule="auto"/>
        <w:rPr>
          <w:rFonts w:ascii="Times New Roman" w:hAnsi="Times New Roman" w:cs="Times New Roman"/>
        </w:rPr>
      </w:pP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  <w:b/>
          <w:szCs w:val="21"/>
        </w:rPr>
        <w:t>Synthesis of AL-IN1-Boc</w:t>
      </w:r>
    </w:p>
    <w:p w:rsidR="00F54B70" w:rsidRPr="00F87CAC" w:rsidRDefault="00AB1723" w:rsidP="00994D75">
      <w:pPr>
        <w:spacing w:line="300" w:lineRule="auto"/>
        <w:jc w:val="center"/>
        <w:rPr>
          <w:rFonts w:ascii="Times New Roman" w:hAnsi="Times New Roman" w:cs="Times New Roman"/>
          <w:b/>
          <w:szCs w:val="21"/>
        </w:rPr>
      </w:pPr>
      <w:r w:rsidRPr="00F87CAC">
        <w:rPr>
          <w:rFonts w:ascii="Times New Roman" w:hAnsi="Times New Roman" w:cs="Times New Roman"/>
        </w:rPr>
        <w:object w:dxaOrig="10007" w:dyaOrig="1958">
          <v:shape id="_x0000_i1043" type="#_x0000_t75" style="width:351.25pt;height:68.25pt" o:ole="">
            <v:imagedata r:id="rId45" o:title=""/>
          </v:shape>
          <o:OLEObject Type="Embed" ProgID="ChemDraw.Document.6.0" ShapeID="_x0000_i1043" DrawAspect="Content" ObjectID="_1667193059" r:id="rId46"/>
        </w:object>
      </w:r>
    </w:p>
    <w:p w:rsidR="00AB1723" w:rsidRPr="00F87CAC" w:rsidRDefault="00204486" w:rsidP="00994D75">
      <w:pPr>
        <w:spacing w:line="300" w:lineRule="auto"/>
        <w:ind w:firstLineChars="100" w:firstLine="210"/>
        <w:rPr>
          <w:rFonts w:ascii="Times New Roman" w:hAnsi="Times New Roman" w:cs="Times New Roman"/>
          <w:b/>
          <w:szCs w:val="21"/>
        </w:rPr>
      </w:pPr>
      <w:r w:rsidRPr="00826FD0">
        <w:rPr>
          <w:rFonts w:ascii="Times New Roman" w:hAnsi="Times New Roman" w:cs="Times New Roman"/>
          <w:b/>
          <w:szCs w:val="21"/>
        </w:rPr>
        <w:t>IN1-Boc</w:t>
      </w:r>
      <w:r w:rsidRPr="00F87CAC">
        <w:rPr>
          <w:rFonts w:ascii="Times New Roman" w:hAnsi="Times New Roman" w:cs="Times New Roman"/>
          <w:szCs w:val="21"/>
        </w:rPr>
        <w:t xml:space="preserve"> (400 mg, 1.62 mmol), Cu(OAc)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 xml:space="preserve"> H</w:t>
      </w:r>
      <w:r w:rsidRPr="00F87CAC">
        <w:rPr>
          <w:rFonts w:ascii="Times New Roman" w:hAnsi="Times New Roman" w:cs="Times New Roman"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szCs w:val="21"/>
        </w:rPr>
        <w:t>O (486 mg, 2.40 mmol), furan-2-carbaldehyde (466 mg, 4.86 mmol), pyridine (0.2 mL), and Pd(PPh</w:t>
      </w:r>
      <w:r w:rsidRPr="00F87CAC">
        <w:rPr>
          <w:rFonts w:ascii="Times New Roman" w:hAnsi="Times New Roman" w:cs="Times New Roman"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szCs w:val="21"/>
        </w:rPr>
        <w:t>)</w:t>
      </w:r>
      <w:r w:rsidRPr="00F87CAC">
        <w:rPr>
          <w:rFonts w:ascii="Times New Roman" w:hAnsi="Times New Roman" w:cs="Times New Roman"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szCs w:val="21"/>
        </w:rPr>
        <w:t xml:space="preserve"> (94 mg, 0.08 mmol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1,4-dioxane (4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under an argon </w:t>
      </w:r>
      <w:r w:rsidRPr="00F87CAC">
        <w:rPr>
          <w:rFonts w:ascii="Times New Roman" w:hAnsi="Times New Roman" w:cs="Times New Roman"/>
          <w:bCs/>
          <w:iCs/>
          <w:szCs w:val="21"/>
        </w:rPr>
        <w:lastRenderedPageBreak/>
        <w:t>atmosphere at room temperature. Then the mixture was refluxed for 24 h under an argon atmosphere. The solution was filtered and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:PE = 1:1) to get the product </w:t>
      </w:r>
      <w:r w:rsidRPr="00826FD0">
        <w:rPr>
          <w:rFonts w:ascii="Times New Roman" w:hAnsi="Times New Roman" w:cs="Times New Roman"/>
          <w:b/>
          <w:bCs/>
          <w:iCs/>
          <w:szCs w:val="21"/>
        </w:rPr>
        <w:t>AL-IN1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80 mg). Yield was 14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, ppm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1.55 (s, 9H, 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-(C</w:t>
      </w:r>
      <w:r w:rsidRPr="00F87CAC">
        <w:rPr>
          <w:rFonts w:ascii="Times New Roman" w:hAnsi="Times New Roman" w:cs="Times New Roman"/>
          <w:b/>
          <w:bCs/>
          <w:i/>
          <w:iCs/>
          <w:szCs w:val="21"/>
          <w:lang w:val="pt-BR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  <w:lang w:val="pt-BR"/>
        </w:rPr>
        <w:t>)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), 4.11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6.90 (s, 1H, furan-H), 7.04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35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38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66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, 8.05 (s, 1H, amide-H), 9.71 (s, 1H, 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O-H)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3</w:t>
      </w:r>
      <w:r w:rsidRPr="00F87CAC">
        <w:rPr>
          <w:rFonts w:ascii="Times New Roman" w:hAnsi="Times New Roman" w:cs="Times New Roman"/>
          <w:bCs/>
          <w:iCs/>
          <w:szCs w:val="21"/>
        </w:rPr>
        <w:t>C NMR (100 MHz, CD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Pr="00F87CAC">
        <w:rPr>
          <w:rFonts w:ascii="Times New Roman" w:hAnsi="Times New Roman" w:cs="Times New Roman"/>
          <w:bCs/>
          <w:iCs/>
          <w:szCs w:val="21"/>
        </w:rPr>
        <w:t>177.20, 154.87, 153.34, 151.81, 138.00, 133.80, 133.66, 123.11, 121.46, 121.20, 110.11, 109.69, 108.43, 80.58, 36.12, 28.38. Mass spectrometry (ESI-MS, m/z): [M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8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19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364.1273; found 364.1273.</w:t>
      </w:r>
    </w:p>
    <w:p w:rsidR="00851DD3" w:rsidRPr="00F87CAC" w:rsidRDefault="00851DD3" w:rsidP="00994D75">
      <w:pPr>
        <w:spacing w:line="300" w:lineRule="auto"/>
        <w:rPr>
          <w:rFonts w:ascii="Times New Roman" w:hAnsi="Times New Roman" w:cs="Times New Roman"/>
          <w:b/>
          <w:szCs w:val="21"/>
        </w:rPr>
      </w:pP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t>Synthesis of DCM-IN1-Boc</w:t>
      </w:r>
    </w:p>
    <w:p w:rsidR="00F54B70" w:rsidRPr="00F87CAC" w:rsidRDefault="00AB172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11815" w:dyaOrig="2789">
          <v:shape id="_x0000_i1044" type="#_x0000_t75" style="width:414.5pt;height:96.95pt" o:ole="">
            <v:imagedata r:id="rId47" o:title=""/>
          </v:shape>
          <o:OLEObject Type="Embed" ProgID="ChemDraw.Document.6.0" ShapeID="_x0000_i1044" DrawAspect="Content" ObjectID="_1667193060" r:id="rId48"/>
        </w:object>
      </w:r>
    </w:p>
    <w:p w:rsidR="00AB1723" w:rsidRPr="00F87CAC" w:rsidRDefault="0043378C" w:rsidP="00994D75">
      <w:pPr>
        <w:spacing w:line="300" w:lineRule="auto"/>
        <w:ind w:firstLineChars="100" w:firstLine="210"/>
        <w:rPr>
          <w:rFonts w:ascii="Times New Roman" w:hAnsi="Times New Roman" w:cs="Times New Roman"/>
        </w:rPr>
      </w:pPr>
      <w:r w:rsidRPr="00826FD0">
        <w:rPr>
          <w:rFonts w:ascii="Times New Roman" w:hAnsi="Times New Roman" w:cs="Times New Roman"/>
          <w:b/>
          <w:szCs w:val="21"/>
        </w:rPr>
        <w:t>AL-IN1-Boc</w:t>
      </w:r>
      <w:r w:rsidRPr="00F87CAC">
        <w:rPr>
          <w:rFonts w:ascii="Times New Roman" w:hAnsi="Times New Roman" w:cs="Times New Roman"/>
          <w:szCs w:val="21"/>
        </w:rPr>
        <w:t xml:space="preserve"> (114 mg, 0.34 mmol), DCM (104 mg, 0.50 mmol), piperidine (0.2 mL), and acetic acid (0.1 mL) were </w:t>
      </w:r>
      <w:r w:rsidRPr="00F87CAC">
        <w:rPr>
          <w:rFonts w:ascii="Times New Roman" w:hAnsi="Times New Roman" w:cs="Times New Roman"/>
          <w:bCs/>
          <w:iCs/>
          <w:szCs w:val="21"/>
        </w:rPr>
        <w:t>dissolved in Toluene (10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 the mixture was refluxed for 6 h under an argon atmosphere. The solution was concentrated by evaporation. The residue was purified by silica gel chromatography 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the product </w:t>
      </w:r>
      <w:r w:rsidRPr="00826FD0">
        <w:rPr>
          <w:rFonts w:ascii="Times New Roman" w:hAnsi="Times New Roman" w:cs="Times New Roman"/>
          <w:b/>
          <w:bCs/>
          <w:iCs/>
          <w:szCs w:val="21"/>
        </w:rPr>
        <w:t>DCM-IN1-Boc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48 mg). Yield was 27%. 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Pr="00F87CAC">
        <w:rPr>
          <w:rFonts w:ascii="Times New Roman" w:hAnsi="Times New Roman" w:cs="Times New Roman"/>
          <w:bCs/>
          <w:iCs/>
          <w:szCs w:val="21"/>
        </w:rPr>
        <w:t>H NMR (400 MHz, DMSO-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d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6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, ppm)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δ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1.52 (s, 9H, Boc-H), 4.09 (s, 3H, NC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04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08 (s, 1H, pyran-H), 7.13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20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7.61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2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65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70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16.0 Hz, 1H, alkene-H), 7.76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7.92 (t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30 (s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-H), 8.72 (d, </w:t>
      </w:r>
      <w:r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Pr="00F87CAC">
        <w:rPr>
          <w:rFonts w:ascii="Times New Roman" w:hAnsi="Times New Roman" w:cs="Times New Roman"/>
          <w:bCs/>
          <w:iCs/>
          <w:szCs w:val="21"/>
        </w:rPr>
        <w:t>-H), 9.49 (s, 1H, amide-H). Mass spectrometry (ESI-MS, m/z): [M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31</w:t>
      </w:r>
      <w:r w:rsidRPr="00F87CAC">
        <w:rPr>
          <w:rFonts w:ascii="Times New Roman" w:hAnsi="Times New Roman" w:cs="Times New Roman"/>
          <w:bCs/>
          <w:iCs/>
          <w:szCs w:val="21"/>
        </w:rPr>
        <w:t>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5</w:t>
      </w:r>
      <w:r w:rsidRPr="00F87CAC">
        <w:rPr>
          <w:rFonts w:ascii="Times New Roman" w:hAnsi="Times New Roman" w:cs="Times New Roman"/>
          <w:bCs/>
          <w:iCs/>
          <w:szCs w:val="21"/>
        </w:rPr>
        <w:t>N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bCs/>
          <w:iCs/>
          <w:szCs w:val="21"/>
        </w:rPr>
        <w:t>O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4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+ Na]</w:t>
      </w:r>
      <w:r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Pr="00F87CAC">
        <w:rPr>
          <w:rFonts w:ascii="Times New Roman" w:hAnsi="Times New Roman" w:cs="Times New Roman"/>
          <w:bCs/>
          <w:iCs/>
          <w:szCs w:val="21"/>
        </w:rPr>
        <w:t>554.1804; found 554.1797.</w:t>
      </w:r>
    </w:p>
    <w:p w:rsidR="00AB1723" w:rsidRPr="00F87CAC" w:rsidRDefault="00AB1723" w:rsidP="00994D75">
      <w:pPr>
        <w:spacing w:line="300" w:lineRule="auto"/>
        <w:rPr>
          <w:rFonts w:ascii="Times New Roman" w:hAnsi="Times New Roman" w:cs="Times New Roman"/>
        </w:rPr>
      </w:pPr>
    </w:p>
    <w:p w:rsidR="00F54B70" w:rsidRPr="00F87CAC" w:rsidRDefault="00F54B70" w:rsidP="00994D75">
      <w:pPr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szCs w:val="21"/>
        </w:rPr>
        <w:t>Synthesis of DCM-IN1-NH</w:t>
      </w:r>
      <w:r w:rsidRPr="00F87CAC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293B3A" w:rsidRPr="00F87CAC" w:rsidRDefault="00AB172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object w:dxaOrig="8897" w:dyaOrig="2786">
          <v:shape id="_x0000_i1045" type="#_x0000_t75" style="width:311.7pt;height:98.2pt;mso-position-vertical:absolute" o:ole="">
            <v:imagedata r:id="rId49" o:title=""/>
          </v:shape>
          <o:OLEObject Type="Embed" ProgID="ChemDraw.Document.6.0" ShapeID="_x0000_i1045" DrawAspect="Content" ObjectID="_1667193061" r:id="rId50"/>
        </w:object>
      </w:r>
    </w:p>
    <w:p w:rsidR="00334EB9" w:rsidRDefault="00D77A92" w:rsidP="00994D75">
      <w:pPr>
        <w:spacing w:line="300" w:lineRule="auto"/>
        <w:ind w:firstLineChars="100" w:firstLine="210"/>
        <w:rPr>
          <w:rFonts w:ascii="Times New Roman" w:hAnsi="Times New Roman" w:cs="Times New Roman"/>
          <w:bCs/>
          <w:iCs/>
          <w:szCs w:val="21"/>
        </w:rPr>
      </w:pPr>
      <w:r w:rsidRPr="00826FD0">
        <w:rPr>
          <w:rFonts w:ascii="Times New Roman" w:hAnsi="Times New Roman" w:cs="Times New Roman"/>
          <w:b/>
          <w:szCs w:val="21"/>
        </w:rPr>
        <w:t>DC-IN1-Boc</w:t>
      </w:r>
      <w:r w:rsidRPr="00F87CAC">
        <w:rPr>
          <w:rFonts w:ascii="Times New Roman" w:hAnsi="Times New Roman" w:cs="Times New Roman"/>
          <w:szCs w:val="21"/>
        </w:rPr>
        <w:t xml:space="preserve"> (40 mg, 0.08 mmol) was </w:t>
      </w:r>
      <w:r w:rsidRPr="00F87CAC">
        <w:rPr>
          <w:rFonts w:ascii="Times New Roman" w:hAnsi="Times New Roman" w:cs="Times New Roman"/>
          <w:bCs/>
          <w:iCs/>
          <w:szCs w:val="21"/>
        </w:rPr>
        <w:t>dissolved in 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10 mL)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>under an argon atmosphere at room temperature. Then</w:t>
      </w:r>
      <w:r w:rsidRPr="00F87CAC">
        <w:rPr>
          <w:rFonts w:ascii="Times New Roman" w:hAnsi="Times New Roman" w:cs="Times New Roman"/>
          <w:szCs w:val="21"/>
        </w:rPr>
        <w:t xml:space="preserve"> trifluoroacetic acid (TFA, 1 mL) </w:t>
      </w:r>
      <w:r w:rsidRPr="00F87CAC">
        <w:rPr>
          <w:rFonts w:ascii="Times New Roman" w:hAnsi="Times New Roman" w:cs="Times New Roman"/>
          <w:bCs/>
          <w:iCs/>
          <w:szCs w:val="21"/>
        </w:rPr>
        <w:t>was added dropwise. The mixture was stirred overnight at room temperature. The solution was</w:t>
      </w:r>
      <w:r w:rsidR="00CD0A1A" w:rsidRPr="00F87CAC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concentrated by evaporation. The residue was purified by silica gel chromatography </w:t>
      </w:r>
      <w:r w:rsidRPr="00F87CAC">
        <w:rPr>
          <w:rFonts w:ascii="Times New Roman" w:hAnsi="Times New Roman" w:cs="Times New Roman"/>
          <w:bCs/>
          <w:iCs/>
          <w:szCs w:val="21"/>
        </w:rPr>
        <w:lastRenderedPageBreak/>
        <w:t>(CH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>Cl</w:t>
      </w:r>
      <w:r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) to get </w:t>
      </w:r>
      <w:r w:rsidR="009A0F59" w:rsidRPr="00F87CAC">
        <w:rPr>
          <w:rFonts w:ascii="Times New Roman" w:hAnsi="Times New Roman" w:cs="Times New Roman"/>
          <w:bCs/>
          <w:iCs/>
          <w:szCs w:val="21"/>
        </w:rPr>
        <w:t xml:space="preserve">the 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desired product </w:t>
      </w:r>
      <w:r w:rsidRPr="00826FD0">
        <w:rPr>
          <w:rFonts w:ascii="Times New Roman" w:hAnsi="Times New Roman" w:cs="Times New Roman"/>
          <w:b/>
          <w:szCs w:val="21"/>
        </w:rPr>
        <w:t>DCM-IN1-NH</w:t>
      </w:r>
      <w:r w:rsidRPr="00826FD0">
        <w:rPr>
          <w:rFonts w:ascii="Times New Roman" w:hAnsi="Times New Roman" w:cs="Times New Roman"/>
          <w:b/>
          <w:szCs w:val="21"/>
          <w:vertAlign w:val="subscript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 (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2</w:t>
      </w:r>
      <w:r w:rsidRPr="00F87CAC">
        <w:rPr>
          <w:rFonts w:ascii="Times New Roman" w:hAnsi="Times New Roman" w:cs="Times New Roman"/>
          <w:bCs/>
          <w:iCs/>
          <w:szCs w:val="21"/>
        </w:rPr>
        <w:t xml:space="preserve">0 mg). Yield was 59%. 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1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H NMR (400 MHz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pt-BR"/>
        </w:rPr>
        <w:t>CDCl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  <w:lang w:val="pt-BR"/>
        </w:rPr>
        <w:t>3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, ppm):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 xml:space="preserve">δ 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4.10 (s, 3H, NC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H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3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-H),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 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6.81 (d,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= 16.0 Hz,1H, alkene-H), 6.87 (d,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= 4.0 Hz, 1H, furan-H), 6.90 (s, 1H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-H), 6.96 (m, 2H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-H, furan-H), 7.35 (s, 1H, pyran-H), 7.45 (t,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= 8.0 Hz, 2H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-H), 7.52 (m, 2H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-H, alkene-H),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 xml:space="preserve"> 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7.73 (t,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= 8.0 Hz, 1H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-H), 8.93 (d, 1H, </w:t>
      </w:r>
      <w:r w:rsidR="00765577" w:rsidRPr="00F87CAC">
        <w:rPr>
          <w:rFonts w:ascii="Times New Roman" w:hAnsi="Times New Roman" w:cs="Times New Roman"/>
          <w:bCs/>
          <w:i/>
          <w:iCs/>
          <w:szCs w:val="21"/>
        </w:rPr>
        <w:t>J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= 8.0 Hz, </w:t>
      </w:r>
      <w:r w:rsidR="00765577" w:rsidRPr="00F87CAC">
        <w:rPr>
          <w:rFonts w:ascii="Times New Roman" w:hAnsi="Times New Roman" w:cs="Times New Roman"/>
          <w:bCs/>
          <w:iCs/>
          <w:szCs w:val="21"/>
          <w:lang w:val="de-DE"/>
        </w:rPr>
        <w:t>phenyl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-H). Mass spectrometry (ESI-MS, m/z): [M + H]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>+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calcd. for [C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6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H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17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N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5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O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bscript"/>
        </w:rPr>
        <w:t>2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 xml:space="preserve"> + H]</w:t>
      </w:r>
      <w:r w:rsidR="00765577" w:rsidRPr="00F87CAC">
        <w:rPr>
          <w:rFonts w:ascii="Times New Roman" w:hAnsi="Times New Roman" w:cs="Times New Roman"/>
          <w:bCs/>
          <w:iCs/>
          <w:szCs w:val="21"/>
          <w:vertAlign w:val="superscript"/>
        </w:rPr>
        <w:t xml:space="preserve">+ </w:t>
      </w:r>
      <w:r w:rsidR="00765577" w:rsidRPr="00F87CAC">
        <w:rPr>
          <w:rFonts w:ascii="Times New Roman" w:hAnsi="Times New Roman" w:cs="Times New Roman"/>
          <w:bCs/>
          <w:iCs/>
          <w:szCs w:val="21"/>
        </w:rPr>
        <w:t>432.1461; found 432.1461.</w:t>
      </w:r>
    </w:p>
    <w:p w:rsidR="00334EB9" w:rsidRPr="00EB0CA8" w:rsidRDefault="00EB0CA8" w:rsidP="00994D75">
      <w:pPr>
        <w:pStyle w:val="2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13" w:name="_Toc55991990"/>
      <w:r w:rsidRPr="00F87CAC">
        <w:rPr>
          <w:rFonts w:ascii="Times New Roman" w:hAnsi="Times New Roman" w:cs="Times New Roman"/>
          <w:sz w:val="24"/>
          <w:szCs w:val="21"/>
        </w:rPr>
        <w:t>1.</w:t>
      </w:r>
      <w:r>
        <w:rPr>
          <w:rFonts w:ascii="Times New Roman" w:hAnsi="Times New Roman" w:cs="Times New Roman"/>
          <w:sz w:val="24"/>
          <w:szCs w:val="21"/>
        </w:rPr>
        <w:t>7</w:t>
      </w:r>
      <w:r w:rsidRPr="00F87CAC">
        <w:rPr>
          <w:rFonts w:ascii="Times New Roman" w:hAnsi="Times New Roman" w:cs="Times New Roman"/>
          <w:sz w:val="24"/>
          <w:szCs w:val="21"/>
        </w:rPr>
        <w:t xml:space="preserve"> </w:t>
      </w:r>
      <w:r w:rsidRPr="00EB0CA8">
        <w:rPr>
          <w:rFonts w:ascii="Times New Roman" w:hAnsi="Times New Roman" w:cs="Times New Roman"/>
          <w:sz w:val="24"/>
          <w:szCs w:val="21"/>
        </w:rPr>
        <w:t>References</w:t>
      </w:r>
      <w:bookmarkEnd w:id="13"/>
    </w:p>
    <w:p w:rsidR="00334EB9" w:rsidRPr="00461CB5" w:rsidRDefault="00334EB9" w:rsidP="00994D75">
      <w:pPr>
        <w:numPr>
          <w:ilvl w:val="0"/>
          <w:numId w:val="5"/>
        </w:numPr>
        <w:spacing w:line="300" w:lineRule="auto"/>
        <w:rPr>
          <w:rFonts w:ascii="Times New Roman" w:hAnsi="Times New Roman" w:cs="Times New Roman"/>
          <w:bCs/>
          <w:iCs/>
          <w:szCs w:val="21"/>
        </w:rPr>
      </w:pPr>
      <w:r w:rsidRPr="00461CB5">
        <w:rPr>
          <w:rFonts w:ascii="Times New Roman" w:hAnsi="Times New Roman" w:cs="Times New Roman"/>
          <w:bCs/>
          <w:iCs/>
          <w:szCs w:val="21"/>
        </w:rPr>
        <w:t>Frisch, M.</w:t>
      </w:r>
      <w:r w:rsidRPr="00461CB5">
        <w:rPr>
          <w:rFonts w:ascii="Times New Roman" w:hAnsi="Times New Roman" w:cs="Times New Roman"/>
          <w:bCs/>
          <w:i/>
          <w:iCs/>
          <w:szCs w:val="21"/>
        </w:rPr>
        <w:t xml:space="preserve"> et al.</w:t>
      </w:r>
      <w:r w:rsidRPr="00461CB5">
        <w:rPr>
          <w:rFonts w:ascii="Times New Roman" w:hAnsi="Times New Roman" w:cs="Times New Roman"/>
          <w:bCs/>
          <w:iCs/>
          <w:szCs w:val="21"/>
        </w:rPr>
        <w:t xml:space="preserve"> Gaussian 16 Rev. A.03 (</w:t>
      </w:r>
      <w:r w:rsidRPr="00461CB5">
        <w:rPr>
          <w:rFonts w:ascii="Times New Roman" w:hAnsi="Times New Roman" w:cs="Times New Roman"/>
          <w:bCs/>
          <w:i/>
          <w:iCs/>
          <w:szCs w:val="21"/>
        </w:rPr>
        <w:t>Wallingford, CT</w:t>
      </w:r>
      <w:r w:rsidRPr="00461CB5">
        <w:rPr>
          <w:rFonts w:ascii="Times New Roman" w:hAnsi="Times New Roman" w:cs="Times New Roman"/>
          <w:bCs/>
          <w:iCs/>
          <w:szCs w:val="21"/>
        </w:rPr>
        <w:t>, 2016).</w:t>
      </w:r>
    </w:p>
    <w:p w:rsidR="00334EB9" w:rsidRPr="00461CB5" w:rsidRDefault="00334EB9" w:rsidP="00994D75">
      <w:pPr>
        <w:numPr>
          <w:ilvl w:val="0"/>
          <w:numId w:val="5"/>
        </w:numPr>
        <w:spacing w:line="300" w:lineRule="auto"/>
        <w:rPr>
          <w:rFonts w:ascii="Times New Roman" w:hAnsi="Times New Roman" w:cs="Times New Roman"/>
          <w:bCs/>
          <w:iCs/>
          <w:szCs w:val="21"/>
        </w:rPr>
      </w:pPr>
      <w:r w:rsidRPr="00461CB5">
        <w:rPr>
          <w:rFonts w:ascii="Times New Roman" w:hAnsi="Times New Roman" w:cs="Times New Roman"/>
          <w:bCs/>
          <w:iCs/>
          <w:szCs w:val="21"/>
        </w:rPr>
        <w:t>Zhao, Y. &amp; Truhlar, D. G. The M06 suite of density functionals for main group thermochemistry, thermochemical kinetics, noncovalent interactions, excited states, and transition elements: two new functionals and systematic testing of four M06-class functionals and 12 other functionals.</w:t>
      </w:r>
      <w:r w:rsidRPr="00461CB5">
        <w:rPr>
          <w:rFonts w:ascii="Times New Roman" w:hAnsi="Times New Roman" w:cs="Times New Roman"/>
          <w:bCs/>
          <w:i/>
          <w:iCs/>
          <w:szCs w:val="21"/>
        </w:rPr>
        <w:t xml:space="preserve"> Theor. Chem. Acc.</w:t>
      </w:r>
      <w:r w:rsidRPr="00461CB5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461CB5">
        <w:rPr>
          <w:rFonts w:ascii="Times New Roman" w:hAnsi="Times New Roman" w:cs="Times New Roman"/>
          <w:b/>
          <w:bCs/>
          <w:iCs/>
          <w:szCs w:val="21"/>
        </w:rPr>
        <w:t>120</w:t>
      </w:r>
      <w:r w:rsidRPr="00461CB5">
        <w:rPr>
          <w:rFonts w:ascii="Times New Roman" w:hAnsi="Times New Roman" w:cs="Times New Roman"/>
          <w:bCs/>
          <w:iCs/>
          <w:szCs w:val="21"/>
        </w:rPr>
        <w:t>, 215-241 (2008).</w:t>
      </w:r>
    </w:p>
    <w:p w:rsidR="00334EB9" w:rsidRPr="00461CB5" w:rsidRDefault="00334EB9" w:rsidP="00994D75">
      <w:pPr>
        <w:numPr>
          <w:ilvl w:val="0"/>
          <w:numId w:val="5"/>
        </w:numPr>
        <w:spacing w:line="300" w:lineRule="auto"/>
        <w:rPr>
          <w:rFonts w:ascii="Times New Roman" w:hAnsi="Times New Roman" w:cs="Times New Roman"/>
          <w:bCs/>
          <w:iCs/>
          <w:szCs w:val="21"/>
        </w:rPr>
      </w:pPr>
      <w:r w:rsidRPr="00461CB5">
        <w:rPr>
          <w:rFonts w:ascii="Times New Roman" w:hAnsi="Times New Roman" w:cs="Times New Roman"/>
          <w:bCs/>
          <w:iCs/>
          <w:szCs w:val="21"/>
        </w:rPr>
        <w:t>Weigend, F. &amp; Ahlrichs, R. Balanced basis sets of split valence, triple zeta valence and quadruple zeta valence quality for H to Rn: Design and assessment of accuracy.</w:t>
      </w:r>
      <w:r w:rsidRPr="00461CB5">
        <w:rPr>
          <w:rFonts w:ascii="Times New Roman" w:hAnsi="Times New Roman" w:cs="Times New Roman"/>
          <w:bCs/>
          <w:i/>
          <w:iCs/>
          <w:szCs w:val="21"/>
        </w:rPr>
        <w:t xml:space="preserve"> Phys. Chem. Chem. Phys.</w:t>
      </w:r>
      <w:r w:rsidRPr="00461CB5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461CB5">
        <w:rPr>
          <w:rFonts w:ascii="Times New Roman" w:hAnsi="Times New Roman" w:cs="Times New Roman"/>
          <w:b/>
          <w:bCs/>
          <w:iCs/>
          <w:szCs w:val="21"/>
        </w:rPr>
        <w:t>7</w:t>
      </w:r>
      <w:r w:rsidRPr="00461CB5">
        <w:rPr>
          <w:rFonts w:ascii="Times New Roman" w:hAnsi="Times New Roman" w:cs="Times New Roman"/>
          <w:bCs/>
          <w:iCs/>
          <w:szCs w:val="21"/>
        </w:rPr>
        <w:t>, 3297-3305 (2005).</w:t>
      </w:r>
    </w:p>
    <w:p w:rsidR="00334EB9" w:rsidRPr="00461CB5" w:rsidRDefault="00334EB9" w:rsidP="00994D75">
      <w:pPr>
        <w:numPr>
          <w:ilvl w:val="0"/>
          <w:numId w:val="5"/>
        </w:numPr>
        <w:spacing w:line="300" w:lineRule="auto"/>
        <w:rPr>
          <w:rFonts w:ascii="Times New Roman" w:hAnsi="Times New Roman" w:cs="Times New Roman"/>
          <w:bCs/>
          <w:iCs/>
          <w:szCs w:val="21"/>
        </w:rPr>
      </w:pPr>
      <w:r w:rsidRPr="00461CB5">
        <w:rPr>
          <w:rFonts w:ascii="Times New Roman" w:hAnsi="Times New Roman" w:cs="Times New Roman"/>
          <w:bCs/>
          <w:iCs/>
          <w:szCs w:val="21"/>
        </w:rPr>
        <w:t xml:space="preserve">Marenich, A. V., Cramer, C. J. &amp; Truhlar, D. G. Universal solvation model based on solute electron density and on a continuum model of the solvent defined by the bulk dielectric constant and atomic surface tensions. </w:t>
      </w:r>
      <w:r w:rsidRPr="00461CB5">
        <w:rPr>
          <w:rFonts w:ascii="Times New Roman" w:hAnsi="Times New Roman" w:cs="Times New Roman"/>
          <w:bCs/>
          <w:i/>
          <w:iCs/>
          <w:szCs w:val="21"/>
        </w:rPr>
        <w:t>J. Phys. Chem. B</w:t>
      </w:r>
      <w:r w:rsidRPr="00461CB5">
        <w:rPr>
          <w:rFonts w:ascii="Times New Roman" w:hAnsi="Times New Roman" w:cs="Times New Roman"/>
          <w:bCs/>
          <w:iCs/>
          <w:szCs w:val="21"/>
        </w:rPr>
        <w:t xml:space="preserve"> </w:t>
      </w:r>
      <w:r w:rsidRPr="00461CB5">
        <w:rPr>
          <w:rFonts w:ascii="Times New Roman" w:hAnsi="Times New Roman" w:cs="Times New Roman"/>
          <w:b/>
          <w:bCs/>
          <w:iCs/>
          <w:szCs w:val="21"/>
        </w:rPr>
        <w:t>113</w:t>
      </w:r>
      <w:r w:rsidRPr="00461CB5">
        <w:rPr>
          <w:rFonts w:ascii="Times New Roman" w:hAnsi="Times New Roman" w:cs="Times New Roman"/>
          <w:bCs/>
          <w:iCs/>
          <w:szCs w:val="21"/>
        </w:rPr>
        <w:t>, 6378-6396 (2009).</w:t>
      </w:r>
    </w:p>
    <w:p w:rsidR="00461CB5" w:rsidRPr="00461CB5" w:rsidRDefault="00461CB5" w:rsidP="00994D75">
      <w:pPr>
        <w:pStyle w:val="EndNoteBibliography"/>
        <w:numPr>
          <w:ilvl w:val="0"/>
          <w:numId w:val="5"/>
        </w:numPr>
        <w:spacing w:line="300" w:lineRule="auto"/>
        <w:rPr>
          <w:rFonts w:ascii="Times New Roman" w:hAnsi="Times New Roman" w:cs="Times New Roman"/>
          <w:sz w:val="21"/>
          <w:szCs w:val="21"/>
        </w:rPr>
      </w:pPr>
      <w:r w:rsidRPr="00461CB5">
        <w:rPr>
          <w:rFonts w:ascii="Times New Roman" w:hAnsi="Times New Roman" w:cs="Times New Roman"/>
          <w:sz w:val="21"/>
          <w:szCs w:val="21"/>
        </w:rPr>
        <w:t>Wu, X.</w:t>
      </w:r>
      <w:r w:rsidRPr="00461CB5">
        <w:rPr>
          <w:rFonts w:ascii="Times New Roman" w:hAnsi="Times New Roman" w:cs="Times New Roman"/>
          <w:i/>
          <w:sz w:val="21"/>
          <w:szCs w:val="21"/>
        </w:rPr>
        <w:t xml:space="preserve"> et al.</w:t>
      </w:r>
      <w:r w:rsidRPr="00461CB5">
        <w:rPr>
          <w:rFonts w:ascii="Times New Roman" w:hAnsi="Times New Roman" w:cs="Times New Roman"/>
          <w:sz w:val="21"/>
          <w:szCs w:val="21"/>
        </w:rPr>
        <w:t xml:space="preserve"> </w:t>
      </w:r>
      <w:r w:rsidRPr="00461CB5">
        <w:rPr>
          <w:rFonts w:ascii="Times New Roman" w:hAnsi="Times New Roman" w:cs="Times New Roman"/>
          <w:i/>
          <w:sz w:val="21"/>
          <w:szCs w:val="21"/>
        </w:rPr>
        <w:t>In vivo</w:t>
      </w:r>
      <w:r w:rsidRPr="00461CB5">
        <w:rPr>
          <w:rFonts w:ascii="Times New Roman" w:hAnsi="Times New Roman" w:cs="Times New Roman"/>
          <w:sz w:val="21"/>
          <w:szCs w:val="21"/>
        </w:rPr>
        <w:t xml:space="preserve"> and </w:t>
      </w:r>
      <w:r w:rsidRPr="00461CB5">
        <w:rPr>
          <w:rFonts w:ascii="Times New Roman" w:hAnsi="Times New Roman" w:cs="Times New Roman"/>
          <w:i/>
          <w:sz w:val="21"/>
          <w:szCs w:val="21"/>
        </w:rPr>
        <w:t>in situ</w:t>
      </w:r>
      <w:r w:rsidRPr="00461CB5">
        <w:rPr>
          <w:rFonts w:ascii="Times New Roman" w:hAnsi="Times New Roman" w:cs="Times New Roman"/>
          <w:sz w:val="21"/>
          <w:szCs w:val="21"/>
        </w:rPr>
        <w:t xml:space="preserve"> tracking cancer chemotherapy by highly photostable NIR fluorescent theranostic prodrug. </w:t>
      </w:r>
      <w:r w:rsidRPr="00461CB5">
        <w:rPr>
          <w:rFonts w:ascii="Times New Roman" w:hAnsi="Times New Roman" w:cs="Times New Roman"/>
          <w:i/>
          <w:sz w:val="21"/>
          <w:szCs w:val="21"/>
        </w:rPr>
        <w:t>J. Am. Chem. Soc.</w:t>
      </w:r>
      <w:r w:rsidRPr="00461CB5">
        <w:rPr>
          <w:rFonts w:ascii="Times New Roman" w:hAnsi="Times New Roman" w:cs="Times New Roman"/>
          <w:sz w:val="21"/>
          <w:szCs w:val="21"/>
        </w:rPr>
        <w:t xml:space="preserve"> </w:t>
      </w:r>
      <w:r w:rsidRPr="00461CB5">
        <w:rPr>
          <w:rFonts w:ascii="Times New Roman" w:hAnsi="Times New Roman" w:cs="Times New Roman"/>
          <w:b/>
          <w:sz w:val="21"/>
          <w:szCs w:val="21"/>
        </w:rPr>
        <w:t>136</w:t>
      </w:r>
      <w:r w:rsidRPr="00461CB5">
        <w:rPr>
          <w:rFonts w:ascii="Times New Roman" w:hAnsi="Times New Roman" w:cs="Times New Roman"/>
          <w:sz w:val="21"/>
          <w:szCs w:val="21"/>
        </w:rPr>
        <w:t>, 3579-3588 (2014).</w:t>
      </w:r>
    </w:p>
    <w:p w:rsidR="00334EB9" w:rsidRPr="00F87CAC" w:rsidRDefault="00334EB9" w:rsidP="00994D75">
      <w:pPr>
        <w:spacing w:line="300" w:lineRule="auto"/>
        <w:rPr>
          <w:rFonts w:ascii="Times New Roman" w:hAnsi="Times New Roman" w:cs="Times New Roman"/>
          <w:bCs/>
          <w:iCs/>
          <w:szCs w:val="21"/>
        </w:rPr>
      </w:pPr>
    </w:p>
    <w:p w:rsidR="00A377C2" w:rsidRPr="00F87CAC" w:rsidRDefault="00A377C2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DA4298" w:rsidRPr="00F87CAC" w:rsidRDefault="00DA4298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14" w:name="_Toc55991991"/>
      <w:r w:rsidRPr="00F87CAC">
        <w:rPr>
          <w:rFonts w:ascii="Times New Roman" w:hAnsi="Times New Roman" w:cs="Times New Roman"/>
          <w:sz w:val="24"/>
          <w:szCs w:val="21"/>
        </w:rPr>
        <w:lastRenderedPageBreak/>
        <w:t xml:space="preserve">2. </w:t>
      </w:r>
      <w:r w:rsidR="000D2067" w:rsidRPr="00F87CAC">
        <w:rPr>
          <w:rFonts w:ascii="Times New Roman" w:hAnsi="Times New Roman" w:cs="Times New Roman"/>
          <w:sz w:val="24"/>
          <w:szCs w:val="21"/>
        </w:rPr>
        <w:t>Fluorescence spectra of indazole</w:t>
      </w:r>
      <w:r w:rsidR="00970DCF">
        <w:rPr>
          <w:rFonts w:ascii="Times New Roman" w:hAnsi="Times New Roman" w:cs="Times New Roman"/>
          <w:sz w:val="24"/>
          <w:szCs w:val="21"/>
        </w:rPr>
        <w:t>-</w:t>
      </w:r>
      <w:r w:rsidR="000D2067" w:rsidRPr="00F87CAC">
        <w:rPr>
          <w:rFonts w:ascii="Times New Roman" w:hAnsi="Times New Roman" w:cs="Times New Roman"/>
          <w:sz w:val="24"/>
          <w:szCs w:val="21"/>
        </w:rPr>
        <w:t>based fluorophores</w:t>
      </w:r>
      <w:bookmarkEnd w:id="14"/>
    </w:p>
    <w:p w:rsidR="00DA4298" w:rsidRPr="00F87CAC" w:rsidRDefault="006E4245" w:rsidP="00994D75">
      <w:pPr>
        <w:widowControl/>
        <w:spacing w:line="300" w:lineRule="auto"/>
        <w:jc w:val="center"/>
        <w:rPr>
          <w:rFonts w:ascii="Times New Roman" w:eastAsia="等线" w:hAnsi="Times New Roman" w:cs="Times New Roman"/>
          <w:b/>
          <w:szCs w:val="21"/>
        </w:rPr>
      </w:pPr>
      <w:r w:rsidRPr="006E4245">
        <w:rPr>
          <w:rFonts w:ascii="Times New Roman" w:eastAsia="等线" w:hAnsi="Times New Roman" w:cs="Times New Roman"/>
          <w:b/>
          <w:noProof/>
          <w:szCs w:val="21"/>
        </w:rPr>
        <w:drawing>
          <wp:inline distT="0" distB="0" distL="0" distR="0">
            <wp:extent cx="5883859" cy="4250769"/>
            <wp:effectExtent l="0" t="0" r="3175" b="0"/>
            <wp:docPr id="14" name="图片 14" descr="C:\Users\30485\Desktop\图片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30485\Desktop\图片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725" t="-1166" r="1714" b="-1002"/>
                    <a:stretch/>
                  </pic:blipFill>
                  <pic:spPr bwMode="auto">
                    <a:xfrm>
                      <a:off x="0" y="0"/>
                      <a:ext cx="5891948" cy="4256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298" w:rsidRPr="00F87CAC" w:rsidRDefault="008F50C2" w:rsidP="00994D75">
      <w:pPr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03221">
        <w:rPr>
          <w:rFonts w:ascii="Times New Roman" w:hAnsi="Times New Roman" w:cs="Times New Roman"/>
          <w:b/>
          <w:color w:val="0000FF"/>
          <w:szCs w:val="21"/>
        </w:rPr>
        <w:t>3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E502FE" w:rsidRPr="00F87CAC">
        <w:rPr>
          <w:rFonts w:ascii="Times New Roman" w:hAnsi="Times New Roman" w:cs="Times New Roman"/>
          <w:szCs w:val="21"/>
        </w:rPr>
        <w:t xml:space="preserve"> </w:t>
      </w:r>
      <w:r w:rsidR="00B54727" w:rsidRPr="00F87CAC">
        <w:rPr>
          <w:rFonts w:ascii="Times New Roman" w:hAnsi="Times New Roman" w:cs="Times New Roman"/>
          <w:szCs w:val="21"/>
        </w:rPr>
        <w:t>(</w:t>
      </w:r>
      <w:r w:rsidR="001D3B5B" w:rsidRPr="00F87CAC">
        <w:rPr>
          <w:rFonts w:ascii="Times New Roman" w:hAnsi="Times New Roman" w:cs="Times New Roman"/>
          <w:b/>
          <w:szCs w:val="21"/>
        </w:rPr>
        <w:t>a</w:t>
      </w:r>
      <w:r w:rsidR="00B54727" w:rsidRPr="00F87CAC">
        <w:rPr>
          <w:rFonts w:ascii="Times New Roman" w:hAnsi="Times New Roman" w:cs="Times New Roman"/>
          <w:szCs w:val="21"/>
        </w:rPr>
        <w:t xml:space="preserve">) Fluorescence spectra of </w:t>
      </w:r>
      <w:r w:rsidR="00B54727" w:rsidRPr="00826FD0">
        <w:rPr>
          <w:rFonts w:ascii="Times New Roman" w:hAnsi="Times New Roman" w:cs="Times New Roman"/>
          <w:b/>
          <w:szCs w:val="21"/>
        </w:rPr>
        <w:t>DCM-NH</w:t>
      </w:r>
      <w:r w:rsidR="00B54727" w:rsidRPr="00826FD0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B54727" w:rsidRPr="00F87CAC">
        <w:rPr>
          <w:rFonts w:ascii="Times New Roman" w:hAnsi="Times New Roman" w:cs="Times New Roman"/>
          <w:szCs w:val="21"/>
        </w:rPr>
        <w:t xml:space="preserve"> (traditional ICT fluorophore) and its electron-withdrawing acetyl substituted product </w:t>
      </w:r>
      <w:r w:rsidR="00B54727" w:rsidRPr="00826FD0">
        <w:rPr>
          <w:rFonts w:ascii="Times New Roman" w:hAnsi="Times New Roman" w:cs="Times New Roman"/>
          <w:b/>
          <w:szCs w:val="21"/>
        </w:rPr>
        <w:t>DCM-Ac</w:t>
      </w:r>
      <w:r w:rsidR="00D07AD6" w:rsidRPr="00D07AD6">
        <w:rPr>
          <w:rFonts w:ascii="Times New Roman" w:hAnsi="Times New Roman" w:cs="Times New Roman"/>
          <w:szCs w:val="21"/>
        </w:rPr>
        <w:t xml:space="preserve"> in DMSO</w:t>
      </w:r>
      <w:r w:rsidR="00B54727" w:rsidRPr="00F87CAC">
        <w:rPr>
          <w:rFonts w:ascii="Times New Roman" w:hAnsi="Times New Roman" w:cs="Times New Roman"/>
          <w:szCs w:val="21"/>
        </w:rPr>
        <w:t>.</w:t>
      </w:r>
      <w:r w:rsidR="00D07AD6" w:rsidRPr="00D07AD6">
        <w:rPr>
          <w:rFonts w:ascii="Times New Roman" w:hAnsi="Times New Roman" w:cs="Times New Roman"/>
          <w:szCs w:val="21"/>
        </w:rPr>
        <w:t xml:space="preserve"> </w:t>
      </w:r>
      <w:r w:rsidR="00B54727" w:rsidRPr="00F87CAC">
        <w:rPr>
          <w:rFonts w:ascii="Times New Roman" w:hAnsi="Times New Roman" w:cs="Times New Roman"/>
          <w:szCs w:val="21"/>
        </w:rPr>
        <w:t>(</w:t>
      </w:r>
      <w:proofErr w:type="gramStart"/>
      <w:r w:rsidR="001D3B5B" w:rsidRPr="00F87CAC">
        <w:rPr>
          <w:rFonts w:ascii="Times New Roman" w:hAnsi="Times New Roman" w:cs="Times New Roman"/>
          <w:b/>
          <w:szCs w:val="21"/>
        </w:rPr>
        <w:t>b</w:t>
      </w:r>
      <w:r w:rsidR="00B54727" w:rsidRPr="00F87CAC">
        <w:rPr>
          <w:rFonts w:ascii="Times New Roman" w:hAnsi="Times New Roman" w:cs="Times New Roman"/>
          <w:b/>
          <w:szCs w:val="21"/>
        </w:rPr>
        <w:t>-</w:t>
      </w:r>
      <w:r w:rsidR="001D3B5B" w:rsidRPr="00F87CAC">
        <w:rPr>
          <w:rFonts w:ascii="Times New Roman" w:hAnsi="Times New Roman" w:cs="Times New Roman"/>
          <w:b/>
          <w:szCs w:val="21"/>
        </w:rPr>
        <w:t>f</w:t>
      </w:r>
      <w:proofErr w:type="gramEnd"/>
      <w:r w:rsidR="00B54727" w:rsidRPr="00F87CAC">
        <w:rPr>
          <w:rFonts w:ascii="Times New Roman" w:hAnsi="Times New Roman" w:cs="Times New Roman"/>
          <w:szCs w:val="21"/>
        </w:rPr>
        <w:t xml:space="preserve">) Design of </w:t>
      </w:r>
      <w:proofErr w:type="spellStart"/>
      <w:r w:rsidR="00B54727" w:rsidRPr="00F87CAC">
        <w:rPr>
          <w:rFonts w:ascii="Times New Roman" w:hAnsi="Times New Roman" w:cs="Times New Roman"/>
          <w:szCs w:val="21"/>
        </w:rPr>
        <w:t>indazole</w:t>
      </w:r>
      <w:proofErr w:type="spellEnd"/>
      <w:r w:rsidR="00B54727" w:rsidRPr="00F87CAC">
        <w:rPr>
          <w:rFonts w:ascii="Times New Roman" w:hAnsi="Times New Roman" w:cs="Times New Roman"/>
          <w:szCs w:val="21"/>
        </w:rPr>
        <w:t>-based fluorophores: (</w:t>
      </w:r>
      <w:proofErr w:type="spellStart"/>
      <w:r w:rsidR="00B54727" w:rsidRPr="00F87CAC">
        <w:rPr>
          <w:rFonts w:ascii="Times New Roman" w:hAnsi="Times New Roman" w:cs="Times New Roman"/>
          <w:szCs w:val="21"/>
        </w:rPr>
        <w:t>i</w:t>
      </w:r>
      <w:proofErr w:type="spellEnd"/>
      <w:r w:rsidR="00B54727" w:rsidRPr="00F87CAC">
        <w:rPr>
          <w:rFonts w:ascii="Times New Roman" w:hAnsi="Times New Roman" w:cs="Times New Roman"/>
          <w:szCs w:val="21"/>
        </w:rPr>
        <w:t>) start with D-π-A fluorophore as a basis (π-bridge: thiophene or furan; acceptor: DCM, malononitrile, or aldehyde group); (ii) insert an indazole building block (2-methyl-indazole or 1-methyl-indazole) between the π-bridge and the donor. Fluorescence spectra of these indazole-based fluorophores indicated their fluorescence umpolung properties: the D-indazole-π-A type dyes displayed extremely weak emission intensity, whereas their electron-withdrawing Boc substituted products (EWT-indazole-π-A type dyes) exhibited strong fluorescence.</w:t>
      </w:r>
      <w:r w:rsidR="00E502FE" w:rsidRPr="00F87CAC">
        <w:rPr>
          <w:rFonts w:ascii="Times New Roman" w:hAnsi="Times New Roman" w:cs="Times New Roman"/>
          <w:szCs w:val="21"/>
        </w:rPr>
        <w:t xml:space="preserve"> </w:t>
      </w:r>
    </w:p>
    <w:p w:rsidR="00DA4298" w:rsidRPr="00F87CAC" w:rsidRDefault="00DA4298" w:rsidP="00994D75">
      <w:pPr>
        <w:widowControl/>
        <w:spacing w:line="300" w:lineRule="auto"/>
        <w:jc w:val="left"/>
        <w:rPr>
          <w:rFonts w:ascii="Times New Roman" w:eastAsia="等线" w:hAnsi="Times New Roman" w:cs="Times New Roman"/>
          <w:b/>
          <w:szCs w:val="21"/>
        </w:rPr>
      </w:pPr>
    </w:p>
    <w:p w:rsidR="00DA4298" w:rsidRPr="00F87CAC" w:rsidRDefault="00DA4298" w:rsidP="00994D75">
      <w:pPr>
        <w:widowControl/>
        <w:spacing w:line="300" w:lineRule="auto"/>
        <w:jc w:val="left"/>
        <w:rPr>
          <w:rFonts w:ascii="Times New Roman" w:eastAsia="等线" w:hAnsi="Times New Roman" w:cs="Times New Roman"/>
          <w:b/>
          <w:szCs w:val="21"/>
        </w:rPr>
      </w:pPr>
      <w:r w:rsidRPr="00F87CAC">
        <w:rPr>
          <w:rFonts w:ascii="Times New Roman" w:eastAsia="等线" w:hAnsi="Times New Roman" w:cs="Times New Roman"/>
          <w:b/>
          <w:szCs w:val="21"/>
        </w:rPr>
        <w:br w:type="page"/>
      </w:r>
    </w:p>
    <w:p w:rsidR="00773BA8" w:rsidRPr="00F87CAC" w:rsidRDefault="000D2067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15" w:name="_Toc55991992"/>
      <w:r w:rsidRPr="00F87CAC">
        <w:rPr>
          <w:rFonts w:ascii="Times New Roman" w:hAnsi="Times New Roman" w:cs="Times New Roman"/>
          <w:sz w:val="24"/>
          <w:szCs w:val="21"/>
        </w:rPr>
        <w:lastRenderedPageBreak/>
        <w:t>3</w:t>
      </w:r>
      <w:r w:rsidR="00773BA8" w:rsidRPr="00F87CAC">
        <w:rPr>
          <w:rFonts w:ascii="Times New Roman" w:hAnsi="Times New Roman" w:cs="Times New Roman"/>
          <w:sz w:val="24"/>
          <w:szCs w:val="21"/>
        </w:rPr>
        <w:t>.</w:t>
      </w:r>
      <w:bookmarkStart w:id="16" w:name="OLE_LINK2"/>
      <w:bookmarkStart w:id="17" w:name="OLE_LINK3"/>
      <w:r w:rsidR="00773BA8" w:rsidRPr="00F87CAC">
        <w:rPr>
          <w:rFonts w:ascii="Times New Roman" w:hAnsi="Times New Roman" w:cs="Times New Roman"/>
          <w:sz w:val="24"/>
          <w:szCs w:val="21"/>
        </w:rPr>
        <w:t xml:space="preserve"> Crystal information of </w:t>
      </w:r>
      <w:bookmarkStart w:id="18" w:name="OLE_LINK50"/>
      <w:bookmarkStart w:id="19" w:name="OLE_LINK51"/>
      <w:bookmarkEnd w:id="16"/>
      <w:bookmarkEnd w:id="17"/>
      <w:r w:rsidR="00D82A13" w:rsidRPr="00F87CAC">
        <w:rPr>
          <w:rFonts w:ascii="Times New Roman" w:hAnsi="Times New Roman" w:cs="Times New Roman"/>
          <w:sz w:val="24"/>
          <w:szCs w:val="21"/>
        </w:rPr>
        <w:t>IN-NH</w:t>
      </w:r>
      <w:r w:rsidR="00D82A13" w:rsidRPr="00F87CAC">
        <w:rPr>
          <w:rFonts w:ascii="Times New Roman" w:hAnsi="Times New Roman" w:cs="Times New Roman"/>
          <w:sz w:val="24"/>
          <w:szCs w:val="21"/>
          <w:vertAlign w:val="subscript"/>
        </w:rPr>
        <w:t>2</w:t>
      </w:r>
      <w:r w:rsidR="00D82A13" w:rsidRPr="00F87CAC">
        <w:rPr>
          <w:rFonts w:ascii="Times New Roman" w:hAnsi="Times New Roman" w:cs="Times New Roman"/>
          <w:sz w:val="24"/>
          <w:szCs w:val="21"/>
        </w:rPr>
        <w:t>, IN-Boc, IN1-NH</w:t>
      </w:r>
      <w:r w:rsidR="00D82A13" w:rsidRPr="00F87CAC">
        <w:rPr>
          <w:rFonts w:ascii="Times New Roman" w:hAnsi="Times New Roman" w:cs="Times New Roman"/>
          <w:sz w:val="24"/>
          <w:szCs w:val="21"/>
          <w:vertAlign w:val="subscript"/>
        </w:rPr>
        <w:t>2</w:t>
      </w:r>
      <w:r w:rsidR="00D82A13" w:rsidRPr="00F87CAC">
        <w:rPr>
          <w:rFonts w:ascii="Times New Roman" w:hAnsi="Times New Roman" w:cs="Times New Roman"/>
          <w:sz w:val="24"/>
          <w:szCs w:val="21"/>
        </w:rPr>
        <w:t>, DC-IN-NH</w:t>
      </w:r>
      <w:r w:rsidR="00D82A13" w:rsidRPr="00F87CAC">
        <w:rPr>
          <w:rFonts w:ascii="Times New Roman" w:hAnsi="Times New Roman" w:cs="Times New Roman"/>
          <w:sz w:val="24"/>
          <w:szCs w:val="21"/>
          <w:vertAlign w:val="subscript"/>
        </w:rPr>
        <w:t>2</w:t>
      </w:r>
      <w:r w:rsidR="00D82A13" w:rsidRPr="00F87CAC">
        <w:rPr>
          <w:rFonts w:ascii="Times New Roman" w:hAnsi="Times New Roman" w:cs="Times New Roman"/>
          <w:sz w:val="24"/>
          <w:szCs w:val="21"/>
        </w:rPr>
        <w:t>, DC-IN-Boc, and DCM-IN-NH</w:t>
      </w:r>
      <w:r w:rsidR="00D82A13" w:rsidRPr="00F87CAC">
        <w:rPr>
          <w:rFonts w:ascii="Times New Roman" w:hAnsi="Times New Roman" w:cs="Times New Roman"/>
          <w:sz w:val="24"/>
          <w:szCs w:val="21"/>
          <w:vertAlign w:val="subscript"/>
        </w:rPr>
        <w:t>2</w:t>
      </w:r>
      <w:bookmarkEnd w:id="15"/>
      <w:bookmarkEnd w:id="18"/>
      <w:bookmarkEnd w:id="19"/>
    </w:p>
    <w:p w:rsidR="00D82A13" w:rsidRPr="00F87CAC" w:rsidRDefault="005003A0" w:rsidP="00994D75">
      <w:pPr>
        <w:widowControl/>
        <w:spacing w:line="300" w:lineRule="auto"/>
        <w:jc w:val="center"/>
        <w:rPr>
          <w:rFonts w:ascii="Times New Roman" w:hAnsi="Times New Roman" w:cs="Times New Roman"/>
          <w:b/>
          <w:color w:val="0000FF"/>
          <w:szCs w:val="21"/>
        </w:rPr>
      </w:pPr>
      <w:r w:rsidRPr="005003A0">
        <w:rPr>
          <w:rFonts w:ascii="Times New Roman" w:hAnsi="Times New Roman" w:cs="Times New Roman"/>
          <w:b/>
          <w:noProof/>
          <w:color w:val="0000FF"/>
          <w:szCs w:val="21"/>
        </w:rPr>
        <w:drawing>
          <wp:inline distT="0" distB="0" distL="0" distR="0">
            <wp:extent cx="5438397" cy="4785426"/>
            <wp:effectExtent l="0" t="0" r="0" b="0"/>
            <wp:docPr id="9" name="图片 9" descr="C:\Users\30485\Desktop\图片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30485\Desktop\图片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64" t="-759" r="-796" b="-1197"/>
                    <a:stretch/>
                  </pic:blipFill>
                  <pic:spPr bwMode="auto">
                    <a:xfrm>
                      <a:off x="0" y="0"/>
                      <a:ext cx="5441603" cy="4788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550E" w:rsidRPr="00F87CAC" w:rsidRDefault="008F50C2" w:rsidP="00994D75">
      <w:pPr>
        <w:spacing w:line="300" w:lineRule="auto"/>
        <w:rPr>
          <w:rFonts w:ascii="Times New Roman" w:hAnsi="Times New Roman" w:cs="Times New Roman"/>
          <w:szCs w:val="21"/>
        </w:rPr>
      </w:pPr>
      <w:r w:rsidRPr="002E517D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 w:rsidRPr="002E517D">
        <w:rPr>
          <w:rFonts w:ascii="Times New Roman" w:hAnsi="Times New Roman" w:cs="Times New Roman"/>
          <w:b/>
          <w:color w:val="0000FF"/>
          <w:szCs w:val="21"/>
        </w:rPr>
        <w:t>4</w:t>
      </w:r>
      <w:r w:rsidR="00950AAF" w:rsidRPr="002E517D">
        <w:rPr>
          <w:rFonts w:ascii="Times New Roman" w:hAnsi="Times New Roman" w:cs="Times New Roman"/>
          <w:b/>
          <w:color w:val="0000FF"/>
          <w:szCs w:val="21"/>
        </w:rPr>
        <w:t>.</w:t>
      </w:r>
      <w:r w:rsidR="004A550E" w:rsidRPr="002E517D">
        <w:rPr>
          <w:rFonts w:ascii="Times New Roman" w:hAnsi="Times New Roman" w:cs="Times New Roman"/>
          <w:szCs w:val="21"/>
        </w:rPr>
        <w:t xml:space="preserve"> </w:t>
      </w:r>
      <w:r w:rsidR="00DA10DF" w:rsidRPr="002E517D">
        <w:rPr>
          <w:rFonts w:ascii="Times New Roman" w:hAnsi="Times New Roman" w:cs="Times New Roman" w:hint="eastAsia"/>
          <w:szCs w:val="21"/>
        </w:rPr>
        <w:t>S</w:t>
      </w:r>
      <w:r w:rsidR="00DA10DF" w:rsidRPr="002E517D">
        <w:rPr>
          <w:rFonts w:ascii="Times New Roman" w:hAnsi="Times New Roman" w:cs="Times New Roman"/>
          <w:szCs w:val="21"/>
        </w:rPr>
        <w:t>ingle-crystal X-ray structures</w:t>
      </w:r>
      <w:r w:rsidR="004A550E" w:rsidRPr="002E517D">
        <w:rPr>
          <w:rFonts w:ascii="Times New Roman" w:hAnsi="Times New Roman" w:cs="Times New Roman"/>
          <w:szCs w:val="21"/>
        </w:rPr>
        <w:t xml:space="preserve"> of </w:t>
      </w:r>
      <w:r w:rsidR="004A550E" w:rsidRPr="002E517D">
        <w:rPr>
          <w:rFonts w:ascii="Times New Roman" w:hAnsi="Times New Roman" w:cs="Times New Roman"/>
          <w:b/>
          <w:szCs w:val="21"/>
        </w:rPr>
        <w:t>IN-NH</w:t>
      </w:r>
      <w:r w:rsidR="004A550E" w:rsidRPr="002E517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A550E" w:rsidRPr="002E517D">
        <w:rPr>
          <w:rFonts w:ascii="Times New Roman" w:hAnsi="Times New Roman" w:cs="Times New Roman"/>
          <w:szCs w:val="21"/>
        </w:rPr>
        <w:t xml:space="preserve">, </w:t>
      </w:r>
      <w:r w:rsidR="004A550E" w:rsidRPr="002E517D">
        <w:rPr>
          <w:rFonts w:ascii="Times New Roman" w:hAnsi="Times New Roman" w:cs="Times New Roman"/>
          <w:b/>
          <w:szCs w:val="21"/>
        </w:rPr>
        <w:t>IN-Boc</w:t>
      </w:r>
      <w:r w:rsidR="004A550E" w:rsidRPr="002E517D">
        <w:rPr>
          <w:rFonts w:ascii="Times New Roman" w:hAnsi="Times New Roman" w:cs="Times New Roman"/>
          <w:szCs w:val="21"/>
        </w:rPr>
        <w:t xml:space="preserve">, </w:t>
      </w:r>
      <w:r w:rsidR="004A550E" w:rsidRPr="002E517D">
        <w:rPr>
          <w:rFonts w:ascii="Times New Roman" w:hAnsi="Times New Roman" w:cs="Times New Roman"/>
          <w:b/>
          <w:szCs w:val="21"/>
        </w:rPr>
        <w:t>IN1-NH</w:t>
      </w:r>
      <w:r w:rsidR="004A550E" w:rsidRPr="002E517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A550E" w:rsidRPr="002E517D">
        <w:rPr>
          <w:rFonts w:ascii="Times New Roman" w:hAnsi="Times New Roman" w:cs="Times New Roman"/>
          <w:szCs w:val="21"/>
        </w:rPr>
        <w:t xml:space="preserve">, </w:t>
      </w:r>
      <w:r w:rsidR="004A550E" w:rsidRPr="002E517D">
        <w:rPr>
          <w:rFonts w:ascii="Times New Roman" w:hAnsi="Times New Roman" w:cs="Times New Roman"/>
          <w:b/>
          <w:szCs w:val="21"/>
        </w:rPr>
        <w:t>DC-IN-NH</w:t>
      </w:r>
      <w:r w:rsidR="004A550E" w:rsidRPr="002E517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A550E" w:rsidRPr="002E517D">
        <w:rPr>
          <w:rFonts w:ascii="Times New Roman" w:hAnsi="Times New Roman" w:cs="Times New Roman"/>
          <w:szCs w:val="21"/>
        </w:rPr>
        <w:t xml:space="preserve">, </w:t>
      </w:r>
      <w:r w:rsidR="004A550E" w:rsidRPr="002E517D">
        <w:rPr>
          <w:rFonts w:ascii="Times New Roman" w:hAnsi="Times New Roman" w:cs="Times New Roman"/>
          <w:b/>
          <w:szCs w:val="21"/>
        </w:rPr>
        <w:t>DC-IN-Boc</w:t>
      </w:r>
      <w:r w:rsidR="004A550E" w:rsidRPr="002E517D">
        <w:rPr>
          <w:rFonts w:ascii="Times New Roman" w:hAnsi="Times New Roman" w:cs="Times New Roman"/>
          <w:szCs w:val="21"/>
        </w:rPr>
        <w:t xml:space="preserve">, and </w:t>
      </w:r>
      <w:r w:rsidR="004A550E" w:rsidRPr="002E517D">
        <w:rPr>
          <w:rFonts w:ascii="Times New Roman" w:hAnsi="Times New Roman" w:cs="Times New Roman"/>
          <w:b/>
          <w:szCs w:val="21"/>
        </w:rPr>
        <w:t>DCM-IN-NH</w:t>
      </w:r>
      <w:r w:rsidR="004A550E" w:rsidRPr="002E517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A550E" w:rsidRPr="00F87CAC">
        <w:rPr>
          <w:rFonts w:ascii="Times New Roman" w:hAnsi="Times New Roman" w:cs="Times New Roman"/>
          <w:szCs w:val="21"/>
        </w:rPr>
        <w:t xml:space="preserve"> </w:t>
      </w:r>
    </w:p>
    <w:p w:rsidR="0076658B" w:rsidRPr="00F87CAC" w:rsidRDefault="0076658B" w:rsidP="00994D75">
      <w:pPr>
        <w:widowControl/>
        <w:spacing w:line="300" w:lineRule="auto"/>
        <w:jc w:val="left"/>
        <w:rPr>
          <w:rFonts w:ascii="Times New Roman" w:hAnsi="Times New Roman" w:cs="Times New Roman"/>
          <w:b/>
          <w:color w:val="0000FF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br w:type="page"/>
      </w:r>
    </w:p>
    <w:p w:rsidR="00A377C2" w:rsidRPr="00F87CAC" w:rsidRDefault="008F50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A377C2" w:rsidRPr="00F87CAC">
        <w:rPr>
          <w:rFonts w:ascii="Times New Roman" w:hAnsi="Times New Roman" w:cs="Times New Roman"/>
          <w:b/>
          <w:color w:val="0000FF"/>
          <w:szCs w:val="21"/>
        </w:rPr>
        <w:t xml:space="preserve">1. </w:t>
      </w:r>
      <w:r w:rsidR="00A377C2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A377C2" w:rsidRPr="00D071BD">
        <w:rPr>
          <w:rFonts w:ascii="Times New Roman" w:hAnsi="Times New Roman" w:cs="Times New Roman"/>
          <w:b/>
          <w:szCs w:val="21"/>
        </w:rPr>
        <w:t>IN-NH</w:t>
      </w:r>
      <w:r w:rsidR="00A377C2"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A377C2" w:rsidRPr="00F87CAC">
        <w:rPr>
          <w:rFonts w:ascii="Times New Roman" w:hAnsi="Times New Roman" w:cs="Times New Roman"/>
          <w:szCs w:val="21"/>
        </w:rPr>
        <w:t>.</w:t>
      </w:r>
      <w:r w:rsidR="00A377C2" w:rsidRPr="00F87CAC">
        <w:rPr>
          <w:rFonts w:ascii="Times New Roman" w:hAnsi="Times New Roman" w:cs="Times New Roman"/>
        </w:rPr>
        <w:t xml:space="preserve"> </w:t>
      </w:r>
      <w:r w:rsidR="00A377C2" w:rsidRPr="00F87CAC">
        <w:rPr>
          <w:rFonts w:ascii="Times New Roman" w:hAnsi="Times New Roman" w:cs="Times New Roman"/>
          <w:szCs w:val="21"/>
        </w:rPr>
        <w:t xml:space="preserve">The X-ray crystallographic coordinates for </w:t>
      </w:r>
      <w:r w:rsidR="00A377C2" w:rsidRPr="006808CF">
        <w:rPr>
          <w:rFonts w:ascii="Times New Roman" w:hAnsi="Times New Roman" w:cs="Times New Roman"/>
          <w:b/>
          <w:szCs w:val="21"/>
        </w:rPr>
        <w:t>IN-NH</w:t>
      </w:r>
      <w:r w:rsidR="00A377C2" w:rsidRPr="006808CF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A377C2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236428" w:rsidRPr="008A08DF">
        <w:rPr>
          <w:rFonts w:ascii="Times New Roman" w:hAnsi="Times New Roman" w:cs="Times New Roman"/>
          <w:b/>
          <w:szCs w:val="21"/>
        </w:rPr>
        <w:t>2041870</w:t>
      </w:r>
      <w:r w:rsidR="00A377C2" w:rsidRPr="00F87CAC">
        <w:rPr>
          <w:rFonts w:ascii="Times New Roman" w:hAnsi="Times New Roman" w:cs="Times New Roman"/>
          <w:szCs w:val="21"/>
        </w:rPr>
        <w:t>.</w:t>
      </w:r>
      <w:r w:rsidR="00AD6DCF">
        <w:rPr>
          <w:rFonts w:ascii="Times New Roman" w:hAnsi="Times New Roman" w:cs="Times New Roman"/>
          <w:szCs w:val="21"/>
        </w:rPr>
        <w:t xml:space="preserve"> </w:t>
      </w:r>
    </w:p>
    <w:p w:rsidR="00A377C2" w:rsidRPr="00F87CAC" w:rsidRDefault="00A377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</w:p>
    <w:p w:rsidR="00283BBF" w:rsidRPr="00F87CAC" w:rsidRDefault="00283BBF" w:rsidP="00994D75">
      <w:pPr>
        <w:pBdr>
          <w:top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D071BD">
        <w:rPr>
          <w:rFonts w:ascii="Times New Roman" w:hAnsi="Times New Roman" w:cs="Times New Roman"/>
          <w:b/>
          <w:szCs w:val="21"/>
        </w:rPr>
        <w:t>IN-NH</w:t>
      </w:r>
      <w:r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8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9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3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147.18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293(2) K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Orthorhombic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 c a 21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13.9585(8) Å</w:t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b = 7.6178(3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c = 7.1646(3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761.83(6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4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283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82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312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200 x 0.150 x 0.120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919 to 25.984°.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17&lt;=h&lt;=10, -9&lt;=k&lt;=9, -8&lt;=l&lt;=8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3578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1424 [R(int) = 0.0197]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>98.4 %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56 and 0.6596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1424 / 1 / 110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1.106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315, wR2 = 0.0766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370, wR2 = 0.0815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lute structure parameter</w:t>
      </w:r>
      <w:r w:rsidRPr="00F87CAC">
        <w:rPr>
          <w:rFonts w:ascii="Times New Roman" w:hAnsi="Times New Roman" w:cs="Times New Roman"/>
          <w:kern w:val="0"/>
          <w:szCs w:val="21"/>
        </w:rPr>
        <w:tab/>
        <w:t>0.6(10)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11(4)</w:t>
      </w:r>
    </w:p>
    <w:p w:rsidR="00283BBF" w:rsidRPr="00F87CAC" w:rsidRDefault="00283BBF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101 and -0.077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DD302D" w:rsidRPr="00F87CAC" w:rsidRDefault="008F50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DD302D" w:rsidRPr="00F87CAC">
        <w:rPr>
          <w:rFonts w:ascii="Times New Roman" w:hAnsi="Times New Roman" w:cs="Times New Roman"/>
          <w:b/>
          <w:color w:val="0000FF"/>
          <w:szCs w:val="21"/>
        </w:rPr>
        <w:t xml:space="preserve">2. </w:t>
      </w:r>
      <w:r w:rsidR="00DD302D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DD302D" w:rsidRPr="00D071BD">
        <w:rPr>
          <w:rFonts w:ascii="Times New Roman" w:hAnsi="Times New Roman" w:cs="Times New Roman"/>
          <w:b/>
          <w:szCs w:val="21"/>
        </w:rPr>
        <w:t>IN-Boc</w:t>
      </w:r>
      <w:r w:rsidR="00DD302D" w:rsidRPr="00F87CAC">
        <w:rPr>
          <w:rFonts w:ascii="Times New Roman" w:hAnsi="Times New Roman" w:cs="Times New Roman"/>
          <w:szCs w:val="21"/>
        </w:rPr>
        <w:t>.</w:t>
      </w:r>
      <w:r w:rsidR="00DD302D" w:rsidRPr="00F87CAC">
        <w:rPr>
          <w:rFonts w:ascii="Times New Roman" w:hAnsi="Times New Roman" w:cs="Times New Roman"/>
        </w:rPr>
        <w:t xml:space="preserve"> </w:t>
      </w:r>
      <w:r w:rsidR="00DD302D" w:rsidRPr="00F87CAC">
        <w:rPr>
          <w:rFonts w:ascii="Times New Roman" w:hAnsi="Times New Roman" w:cs="Times New Roman"/>
          <w:szCs w:val="21"/>
        </w:rPr>
        <w:t xml:space="preserve">The X-ray crystallographic coordinates for </w:t>
      </w:r>
      <w:r w:rsidR="008C1B47" w:rsidRPr="006808CF">
        <w:rPr>
          <w:rFonts w:ascii="Times New Roman" w:hAnsi="Times New Roman" w:cs="Times New Roman"/>
          <w:b/>
          <w:szCs w:val="21"/>
        </w:rPr>
        <w:t>IN-Boc</w:t>
      </w:r>
      <w:r w:rsidR="00DD302D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236428" w:rsidRPr="00C5700A">
        <w:rPr>
          <w:rFonts w:ascii="Times New Roman" w:hAnsi="Times New Roman" w:cs="Times New Roman"/>
          <w:b/>
          <w:szCs w:val="21"/>
        </w:rPr>
        <w:t>2041873</w:t>
      </w:r>
      <w:r w:rsidR="00DD302D" w:rsidRPr="00F87CAC">
        <w:rPr>
          <w:rFonts w:ascii="Times New Roman" w:hAnsi="Times New Roman" w:cs="Times New Roman"/>
          <w:szCs w:val="21"/>
        </w:rPr>
        <w:t>.</w:t>
      </w:r>
      <w:r w:rsidR="00C5700A">
        <w:rPr>
          <w:rFonts w:ascii="Times New Roman" w:hAnsi="Times New Roman" w:cs="Times New Roman"/>
          <w:szCs w:val="21"/>
        </w:rPr>
        <w:t xml:space="preserve"> </w:t>
      </w:r>
    </w:p>
    <w:p w:rsidR="00DD302D" w:rsidRPr="00F87CAC" w:rsidRDefault="00DD302D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</w:p>
    <w:p w:rsidR="0073679D" w:rsidRPr="00F87CAC" w:rsidRDefault="0073679D" w:rsidP="00994D75">
      <w:pPr>
        <w:pBdr>
          <w:top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D071BD">
        <w:rPr>
          <w:rFonts w:ascii="Times New Roman" w:hAnsi="Times New Roman" w:cs="Times New Roman"/>
          <w:b/>
          <w:szCs w:val="21"/>
        </w:rPr>
        <w:t>IN-Boc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3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kern w:val="0"/>
          <w:szCs w:val="21"/>
        </w:rPr>
        <w:t xml:space="preserve"> O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247.29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160.01 K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Orthorhombic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bca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13.8377(6) Å</w:t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b = 14.0408(5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c = 14.1533(5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2749.88(18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8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195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83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1056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33 x 0.25 x 0.2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878 to 26.991°.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13&lt;=h&lt;=17, -16&lt;=k&lt;=17, -17&lt;=l&lt;=18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12335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2979 [R(int) = 0.0885]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>99.4 %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61 and 0.3021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2979 / 0 / 167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0.967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701, wR2 = 0.1814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873, wR2 = 0.1984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n/a</w:t>
      </w: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399 and -0.336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DD302D" w:rsidRPr="00F87CAC" w:rsidRDefault="00DD302D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</w:p>
    <w:p w:rsidR="00DD302D" w:rsidRPr="00F87CAC" w:rsidRDefault="008F50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DD302D" w:rsidRPr="00F87CAC">
        <w:rPr>
          <w:rFonts w:ascii="Times New Roman" w:hAnsi="Times New Roman" w:cs="Times New Roman"/>
          <w:b/>
          <w:color w:val="0000FF"/>
          <w:szCs w:val="21"/>
        </w:rPr>
        <w:t xml:space="preserve">3. </w:t>
      </w:r>
      <w:r w:rsidR="00DD302D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DD302D" w:rsidRPr="00D071BD">
        <w:rPr>
          <w:rFonts w:ascii="Times New Roman" w:hAnsi="Times New Roman" w:cs="Times New Roman"/>
          <w:b/>
          <w:szCs w:val="21"/>
        </w:rPr>
        <w:t>IN</w:t>
      </w:r>
      <w:r w:rsidR="00C44D7D" w:rsidRPr="00D071BD">
        <w:rPr>
          <w:rFonts w:ascii="Times New Roman" w:hAnsi="Times New Roman" w:cs="Times New Roman"/>
          <w:b/>
          <w:szCs w:val="21"/>
        </w:rPr>
        <w:t>1</w:t>
      </w:r>
      <w:r w:rsidR="00DD302D" w:rsidRPr="00D071BD">
        <w:rPr>
          <w:rFonts w:ascii="Times New Roman" w:hAnsi="Times New Roman" w:cs="Times New Roman"/>
          <w:b/>
          <w:szCs w:val="21"/>
        </w:rPr>
        <w:t>-</w:t>
      </w:r>
      <w:r w:rsidR="00C44D7D" w:rsidRPr="00D071BD">
        <w:rPr>
          <w:rFonts w:ascii="Times New Roman" w:hAnsi="Times New Roman" w:cs="Times New Roman"/>
          <w:b/>
          <w:szCs w:val="21"/>
        </w:rPr>
        <w:t>Boc</w:t>
      </w:r>
      <w:r w:rsidR="00DD302D" w:rsidRPr="00F87CAC">
        <w:rPr>
          <w:rFonts w:ascii="Times New Roman" w:hAnsi="Times New Roman" w:cs="Times New Roman"/>
          <w:szCs w:val="21"/>
        </w:rPr>
        <w:t>.</w:t>
      </w:r>
      <w:r w:rsidR="00DD302D" w:rsidRPr="00F87CAC">
        <w:rPr>
          <w:rFonts w:ascii="Times New Roman" w:hAnsi="Times New Roman" w:cs="Times New Roman"/>
        </w:rPr>
        <w:t xml:space="preserve"> </w:t>
      </w:r>
      <w:r w:rsidR="00DD302D" w:rsidRPr="00F87CAC">
        <w:rPr>
          <w:rFonts w:ascii="Times New Roman" w:hAnsi="Times New Roman" w:cs="Times New Roman"/>
          <w:szCs w:val="21"/>
        </w:rPr>
        <w:t xml:space="preserve">The X-ray crystallographic coordinates for </w:t>
      </w:r>
      <w:r w:rsidR="008C1B47" w:rsidRPr="006808CF">
        <w:rPr>
          <w:rFonts w:ascii="Times New Roman" w:hAnsi="Times New Roman" w:cs="Times New Roman"/>
          <w:b/>
          <w:szCs w:val="21"/>
        </w:rPr>
        <w:t>IN1-Boc</w:t>
      </w:r>
      <w:r w:rsidR="00DD302D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1A0E2A" w:rsidRPr="009B458B">
        <w:rPr>
          <w:rFonts w:ascii="Times New Roman" w:hAnsi="Times New Roman" w:cs="Times New Roman"/>
          <w:b/>
          <w:szCs w:val="21"/>
        </w:rPr>
        <w:t>2041871</w:t>
      </w:r>
      <w:r w:rsidR="00DD302D" w:rsidRPr="00F87CAC">
        <w:rPr>
          <w:rFonts w:ascii="Times New Roman" w:hAnsi="Times New Roman" w:cs="Times New Roman"/>
          <w:szCs w:val="21"/>
        </w:rPr>
        <w:t>.</w:t>
      </w:r>
      <w:r w:rsidR="009B458B">
        <w:rPr>
          <w:rFonts w:ascii="Times New Roman" w:hAnsi="Times New Roman" w:cs="Times New Roman"/>
          <w:szCs w:val="21"/>
        </w:rPr>
        <w:t xml:space="preserve"> </w:t>
      </w:r>
    </w:p>
    <w:p w:rsidR="00293B3A" w:rsidRPr="00F87CAC" w:rsidRDefault="00293B3A" w:rsidP="00994D75">
      <w:pPr>
        <w:spacing w:line="300" w:lineRule="auto"/>
        <w:rPr>
          <w:rFonts w:ascii="Times New Roman" w:hAnsi="Times New Roman" w:cs="Times New Roman"/>
        </w:rPr>
      </w:pPr>
    </w:p>
    <w:p w:rsidR="0073679D" w:rsidRPr="00F87CAC" w:rsidRDefault="0073679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D071BD">
        <w:rPr>
          <w:rFonts w:ascii="Times New Roman" w:hAnsi="Times New Roman" w:cs="Times New Roman"/>
          <w:b/>
          <w:szCs w:val="21"/>
        </w:rPr>
        <w:t>IN1-Boc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3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Pr="00F87CAC">
        <w:rPr>
          <w:rFonts w:ascii="Times New Roman" w:hAnsi="Times New Roman" w:cs="Times New Roman"/>
          <w:kern w:val="0"/>
          <w:szCs w:val="21"/>
        </w:rPr>
        <w:t xml:space="preserve"> O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247.29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160.02 K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Orthorhombic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bca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12.8091(5) Å</w:t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b = 12.5740(4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</w:r>
      <w:r w:rsidR="008C1B47" w:rsidRPr="00F87CAC">
        <w:rPr>
          <w:rFonts w:ascii="Times New Roman" w:hAnsi="Times New Roman" w:cs="Times New Roman"/>
          <w:kern w:val="0"/>
          <w:szCs w:val="21"/>
        </w:rPr>
        <w:t xml:space="preserve">c = 16.5762(5) Å      </w:t>
      </w:r>
      <w:r w:rsidR="008C1B47"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2669.79(16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8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230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85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1056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25 x 0.1 x 0.05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457 to 30.503°.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18&lt;=h&lt;=15, -15&lt;=k&lt;=17, -23&lt;=l&lt;=23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29525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4065 [R(int) = 0.1142]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>99.8 %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61 and 0.4179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4065 / 0 / 167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1.063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702, wR2 = 0.1511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995, wR2 = 0.1684</w:t>
      </w:r>
    </w:p>
    <w:p w:rsidR="0073679D" w:rsidRPr="00F87CAC" w:rsidRDefault="0073679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n/a</w:t>
      </w:r>
    </w:p>
    <w:p w:rsidR="0073679D" w:rsidRPr="00F87CAC" w:rsidRDefault="0073679D" w:rsidP="00994D75">
      <w:pPr>
        <w:pBdr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315 and -0.331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73679D" w:rsidRPr="00F87CAC" w:rsidRDefault="0073679D" w:rsidP="00994D75">
      <w:pPr>
        <w:spacing w:line="300" w:lineRule="auto"/>
        <w:rPr>
          <w:rFonts w:ascii="Times New Roman" w:hAnsi="Times New Roman" w:cs="Times New Roman"/>
        </w:rPr>
      </w:pPr>
    </w:p>
    <w:p w:rsidR="00890D46" w:rsidRPr="00F87CAC" w:rsidRDefault="00C12F18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</w:rPr>
        <w:br w:type="page"/>
      </w:r>
      <w:r w:rsidR="008F50C2"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890D46" w:rsidRPr="00F87CAC">
        <w:rPr>
          <w:rFonts w:ascii="Times New Roman" w:hAnsi="Times New Roman" w:cs="Times New Roman"/>
          <w:b/>
          <w:color w:val="0000FF"/>
          <w:szCs w:val="21"/>
        </w:rPr>
        <w:t xml:space="preserve">4. </w:t>
      </w:r>
      <w:r w:rsidR="00890D46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7A35FD" w:rsidRPr="00D071BD">
        <w:rPr>
          <w:rFonts w:ascii="Times New Roman" w:hAnsi="Times New Roman" w:cs="Times New Roman"/>
          <w:b/>
          <w:szCs w:val="21"/>
        </w:rPr>
        <w:t>DM-</w:t>
      </w:r>
      <w:r w:rsidR="00890D46" w:rsidRPr="00D071BD">
        <w:rPr>
          <w:rFonts w:ascii="Times New Roman" w:hAnsi="Times New Roman" w:cs="Times New Roman"/>
          <w:b/>
          <w:szCs w:val="21"/>
        </w:rPr>
        <w:t>IN-NH</w:t>
      </w:r>
      <w:r w:rsidR="00890D46"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890D46" w:rsidRPr="00F87CAC">
        <w:rPr>
          <w:rFonts w:ascii="Times New Roman" w:hAnsi="Times New Roman" w:cs="Times New Roman"/>
          <w:szCs w:val="21"/>
        </w:rPr>
        <w:t xml:space="preserve">. The X-ray crystallographic coordinates for </w:t>
      </w:r>
      <w:r w:rsidR="007A35FD" w:rsidRPr="006808CF">
        <w:rPr>
          <w:rFonts w:ascii="Times New Roman" w:hAnsi="Times New Roman" w:cs="Times New Roman"/>
          <w:b/>
          <w:szCs w:val="21"/>
        </w:rPr>
        <w:t>DM-</w:t>
      </w:r>
      <w:r w:rsidR="00890D46" w:rsidRPr="006808CF">
        <w:rPr>
          <w:rFonts w:ascii="Times New Roman" w:hAnsi="Times New Roman" w:cs="Times New Roman"/>
          <w:b/>
          <w:szCs w:val="21"/>
        </w:rPr>
        <w:t>IN-NH</w:t>
      </w:r>
      <w:r w:rsidR="00890D46" w:rsidRPr="006808CF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890D46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1C09A1" w:rsidRPr="009B458B">
        <w:rPr>
          <w:rFonts w:ascii="Times New Roman" w:hAnsi="Times New Roman" w:cs="Times New Roman"/>
          <w:b/>
          <w:szCs w:val="21"/>
        </w:rPr>
        <w:t>2041872</w:t>
      </w:r>
      <w:r w:rsidR="00890D46" w:rsidRPr="00F87CAC">
        <w:rPr>
          <w:rFonts w:ascii="Times New Roman" w:hAnsi="Times New Roman" w:cs="Times New Roman"/>
          <w:szCs w:val="21"/>
        </w:rPr>
        <w:t>.</w:t>
      </w:r>
      <w:r w:rsidR="009B458B">
        <w:rPr>
          <w:rFonts w:ascii="Times New Roman" w:hAnsi="Times New Roman" w:cs="Times New Roman"/>
          <w:szCs w:val="21"/>
        </w:rPr>
        <w:t xml:space="preserve"> </w:t>
      </w:r>
    </w:p>
    <w:p w:rsidR="007A35FD" w:rsidRPr="00F87CAC" w:rsidRDefault="007A35FD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</w:p>
    <w:p w:rsidR="007A35FD" w:rsidRPr="00F87CAC" w:rsidRDefault="007A35FD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D071BD">
        <w:rPr>
          <w:rFonts w:ascii="Times New Roman" w:hAnsi="Times New Roman" w:cs="Times New Roman"/>
          <w:b/>
          <w:szCs w:val="21"/>
        </w:rPr>
        <w:t>DM-IN-NH</w:t>
      </w:r>
      <w:r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6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11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AC52B1">
        <w:rPr>
          <w:rFonts w:ascii="Times New Roman" w:hAnsi="Times New Roman" w:cs="Times New Roman"/>
          <w:kern w:val="0"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kern w:val="0"/>
          <w:szCs w:val="21"/>
        </w:rPr>
        <w:t xml:space="preserve"> O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289.30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293(2) K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Orthorhombic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 21 21 21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6.807(2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DF5D5B"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Pr="00F87CAC">
        <w:rPr>
          <w:rFonts w:ascii="Times New Roman" w:hAnsi="Times New Roman" w:cs="Times New Roman"/>
          <w:i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b = 13.763(5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DF5D5B"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Pr="00F87CAC">
        <w:rPr>
          <w:rFonts w:ascii="Times New Roman" w:hAnsi="Times New Roman" w:cs="Times New Roman"/>
          <w:i/>
          <w:kern w:val="0"/>
          <w:szCs w:val="21"/>
        </w:rPr>
        <w:t xml:space="preserve"> </w:t>
      </w:r>
      <w:r w:rsidRPr="00F87CAC">
        <w:rPr>
          <w:rFonts w:ascii="Times New Roman" w:hAnsi="Times New Roman" w:cs="Times New Roman"/>
          <w:kern w:val="0"/>
          <w:szCs w:val="21"/>
        </w:rPr>
        <w:t>= 90°.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c = 15.414(5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DF5D5B"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1443.9(8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4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331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89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600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120 x 0.080 x 0.040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643 to 25.500°.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8&lt;=h&lt;=8, -16&lt;=k&lt;=16, -18&lt;=l&lt;=18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20143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2685 [R(int) = 0.0937]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 xml:space="preserve">99.7 % 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56 and 0.6536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2685 / 0 / 209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1.062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561, wR2 = 0.1269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1107, wR2 = 0.1579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lute structure parameter</w:t>
      </w:r>
      <w:r w:rsidRPr="00F87CAC">
        <w:rPr>
          <w:rFonts w:ascii="Times New Roman" w:hAnsi="Times New Roman" w:cs="Times New Roman"/>
          <w:kern w:val="0"/>
          <w:szCs w:val="21"/>
        </w:rPr>
        <w:tab/>
        <w:t>0.4(10)</w:t>
      </w:r>
    </w:p>
    <w:p w:rsidR="007A35FD" w:rsidRPr="00F87CAC" w:rsidRDefault="007A35FD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17(6)</w:t>
      </w:r>
    </w:p>
    <w:p w:rsidR="007A35FD" w:rsidRPr="00F87CAC" w:rsidRDefault="007A35FD" w:rsidP="00994D75">
      <w:pPr>
        <w:pBdr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154 and -0.138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4278F9" w:rsidRPr="00F87CAC" w:rsidRDefault="008F50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4278F9" w:rsidRPr="00F87CAC">
        <w:rPr>
          <w:rFonts w:ascii="Times New Roman" w:hAnsi="Times New Roman" w:cs="Times New Roman"/>
          <w:b/>
          <w:color w:val="0000FF"/>
          <w:szCs w:val="21"/>
        </w:rPr>
        <w:t xml:space="preserve">5. </w:t>
      </w:r>
      <w:r w:rsidR="004278F9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4278F9" w:rsidRPr="00D071BD">
        <w:rPr>
          <w:rFonts w:ascii="Times New Roman" w:hAnsi="Times New Roman" w:cs="Times New Roman"/>
          <w:b/>
          <w:szCs w:val="21"/>
        </w:rPr>
        <w:t>DM-IN-Boc</w:t>
      </w:r>
      <w:r w:rsidR="004278F9" w:rsidRPr="00F87CAC">
        <w:rPr>
          <w:rFonts w:ascii="Times New Roman" w:hAnsi="Times New Roman" w:cs="Times New Roman"/>
          <w:szCs w:val="21"/>
        </w:rPr>
        <w:t>.</w:t>
      </w:r>
      <w:r w:rsidR="004278F9" w:rsidRPr="00F87CAC">
        <w:rPr>
          <w:rFonts w:ascii="Times New Roman" w:hAnsi="Times New Roman" w:cs="Times New Roman"/>
        </w:rPr>
        <w:t xml:space="preserve"> </w:t>
      </w:r>
      <w:r w:rsidR="004278F9" w:rsidRPr="00F87CAC">
        <w:rPr>
          <w:rFonts w:ascii="Times New Roman" w:hAnsi="Times New Roman" w:cs="Times New Roman"/>
          <w:szCs w:val="21"/>
        </w:rPr>
        <w:t xml:space="preserve">The X-ray crystallographic coordinates for </w:t>
      </w:r>
      <w:r w:rsidR="004278F9" w:rsidRPr="006808CF">
        <w:rPr>
          <w:rFonts w:ascii="Times New Roman" w:hAnsi="Times New Roman" w:cs="Times New Roman"/>
          <w:b/>
          <w:szCs w:val="21"/>
        </w:rPr>
        <w:t>DM-IN-Boc</w:t>
      </w:r>
      <w:r w:rsidR="004278F9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2C0D2A" w:rsidRPr="009B458B">
        <w:rPr>
          <w:rFonts w:ascii="Times New Roman" w:hAnsi="Times New Roman" w:cs="Times New Roman"/>
          <w:b/>
          <w:szCs w:val="21"/>
        </w:rPr>
        <w:t>2041875</w:t>
      </w:r>
      <w:r w:rsidR="004278F9" w:rsidRPr="00F87CAC">
        <w:rPr>
          <w:rFonts w:ascii="Times New Roman" w:hAnsi="Times New Roman" w:cs="Times New Roman"/>
          <w:szCs w:val="21"/>
        </w:rPr>
        <w:t>.</w:t>
      </w:r>
      <w:r w:rsidR="009B458B">
        <w:rPr>
          <w:rFonts w:ascii="Times New Roman" w:hAnsi="Times New Roman" w:cs="Times New Roman"/>
          <w:szCs w:val="21"/>
        </w:rPr>
        <w:t xml:space="preserve"> </w:t>
      </w:r>
    </w:p>
    <w:p w:rsidR="004278F9" w:rsidRPr="00F87CAC" w:rsidRDefault="004278F9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DF5D5B" w:rsidRPr="00F87CAC" w:rsidRDefault="00DF5D5B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D071BD">
        <w:rPr>
          <w:rFonts w:ascii="Times New Roman" w:hAnsi="Times New Roman" w:cs="Times New Roman"/>
          <w:b/>
          <w:szCs w:val="21"/>
        </w:rPr>
        <w:t>DM-IN-Boc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231F72">
        <w:rPr>
          <w:rFonts w:ascii="Times New Roman" w:hAnsi="Times New Roman" w:cs="Times New Roman"/>
          <w:kern w:val="0"/>
          <w:szCs w:val="21"/>
          <w:vertAlign w:val="subscript"/>
        </w:rPr>
        <w:t>21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231F72">
        <w:rPr>
          <w:rFonts w:ascii="Times New Roman" w:hAnsi="Times New Roman" w:cs="Times New Roman"/>
          <w:kern w:val="0"/>
          <w:szCs w:val="21"/>
          <w:vertAlign w:val="subscript"/>
        </w:rPr>
        <w:t>19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231F72">
        <w:rPr>
          <w:rFonts w:ascii="Times New Roman" w:hAnsi="Times New Roman" w:cs="Times New Roman"/>
          <w:kern w:val="0"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kern w:val="0"/>
          <w:szCs w:val="21"/>
        </w:rPr>
        <w:t xml:space="preserve"> O</w:t>
      </w:r>
      <w:r w:rsidRPr="00231F72">
        <w:rPr>
          <w:rFonts w:ascii="Times New Roman" w:hAnsi="Times New Roman" w:cs="Times New Roman"/>
          <w:kern w:val="0"/>
          <w:szCs w:val="21"/>
          <w:vertAlign w:val="subscript"/>
        </w:rPr>
        <w:t>3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389.41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293(2) K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Monoclinic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 21/m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11.211(3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7142D4"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b = 6.7154(16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7142D4"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Pr="00F87CAC">
        <w:rPr>
          <w:rFonts w:ascii="Times New Roman" w:hAnsi="Times New Roman" w:cs="Times New Roman"/>
          <w:kern w:val="0"/>
          <w:szCs w:val="21"/>
        </w:rPr>
        <w:t xml:space="preserve"> = 95.461(6)°.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c = 12.960(3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="007142D4"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971.4(4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2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331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92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408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190 x 0.050 x 0.040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296 to 26.000°.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13&lt;=h&lt;=13, -8&lt;=k&lt;=8, -15&lt;=l&lt;=15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9048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2068 [R(int) = 0.0673]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 xml:space="preserve">99.8 % 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56 and 0.6683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2068 / 0 / 199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1.068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524, wR2 = 0.1006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0988, wR2 = 0.1245</w:t>
      </w:r>
    </w:p>
    <w:p w:rsidR="00DF5D5B" w:rsidRPr="00F87CAC" w:rsidRDefault="00DF5D5B" w:rsidP="00994D75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44(6)</w:t>
      </w:r>
    </w:p>
    <w:p w:rsidR="00DF5D5B" w:rsidRPr="00F87CAC" w:rsidRDefault="00DF5D5B" w:rsidP="00994D75">
      <w:pPr>
        <w:pBdr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179 and -0.146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DF5D5B" w:rsidRPr="00F87CAC" w:rsidRDefault="00DF5D5B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024413" w:rsidRPr="00F87CAC" w:rsidRDefault="008F50C2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lastRenderedPageBreak/>
        <w:t xml:space="preserve">Supplementary Table </w:t>
      </w:r>
      <w:r w:rsidR="00D8540E" w:rsidRPr="00F87CAC">
        <w:rPr>
          <w:rFonts w:ascii="Times New Roman" w:hAnsi="Times New Roman" w:cs="Times New Roman"/>
          <w:b/>
          <w:color w:val="0000FF"/>
          <w:szCs w:val="21"/>
        </w:rPr>
        <w:t>6</w:t>
      </w:r>
      <w:r w:rsidR="00024413" w:rsidRPr="00F87CAC">
        <w:rPr>
          <w:rFonts w:ascii="Times New Roman" w:hAnsi="Times New Roman" w:cs="Times New Roman"/>
          <w:b/>
          <w:color w:val="0000FF"/>
          <w:szCs w:val="21"/>
        </w:rPr>
        <w:t xml:space="preserve">. </w:t>
      </w:r>
      <w:r w:rsidR="00024413" w:rsidRPr="00F87CAC">
        <w:rPr>
          <w:rFonts w:ascii="Times New Roman" w:hAnsi="Times New Roman" w:cs="Times New Roman"/>
          <w:szCs w:val="21"/>
        </w:rPr>
        <w:t xml:space="preserve">Crystal data and structure refinement for </w:t>
      </w:r>
      <w:r w:rsidR="00024413" w:rsidRPr="00D071BD">
        <w:rPr>
          <w:rFonts w:ascii="Times New Roman" w:hAnsi="Times New Roman" w:cs="Times New Roman"/>
          <w:b/>
          <w:szCs w:val="21"/>
        </w:rPr>
        <w:t>DCM-IN-NH</w:t>
      </w:r>
      <w:r w:rsidR="00024413"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24413" w:rsidRPr="00F87CAC">
        <w:rPr>
          <w:rFonts w:ascii="Times New Roman" w:hAnsi="Times New Roman" w:cs="Times New Roman"/>
          <w:szCs w:val="21"/>
        </w:rPr>
        <w:t xml:space="preserve">. The X-ray crystallographic coordinates for </w:t>
      </w:r>
      <w:r w:rsidR="00024413" w:rsidRPr="006808CF">
        <w:rPr>
          <w:rFonts w:ascii="Times New Roman" w:hAnsi="Times New Roman" w:cs="Times New Roman"/>
          <w:b/>
          <w:szCs w:val="21"/>
        </w:rPr>
        <w:t>DCM-IN-NH</w:t>
      </w:r>
      <w:r w:rsidR="00024413" w:rsidRPr="006808CF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24413" w:rsidRPr="00F87CAC">
        <w:rPr>
          <w:rFonts w:ascii="Times New Roman" w:hAnsi="Times New Roman" w:cs="Times New Roman"/>
          <w:szCs w:val="21"/>
        </w:rPr>
        <w:t xml:space="preserve"> have been deposited at the Cambridge Crystallographic Data Centre (CCDC), under deposition number: </w:t>
      </w:r>
      <w:r w:rsidR="009542D1" w:rsidRPr="009B458B">
        <w:rPr>
          <w:rFonts w:ascii="Times New Roman" w:hAnsi="Times New Roman" w:cs="Times New Roman"/>
          <w:b/>
          <w:szCs w:val="21"/>
        </w:rPr>
        <w:t>2041874</w:t>
      </w:r>
      <w:r w:rsidR="00024413" w:rsidRPr="00F87CAC">
        <w:rPr>
          <w:rFonts w:ascii="Times New Roman" w:hAnsi="Times New Roman" w:cs="Times New Roman"/>
          <w:szCs w:val="21"/>
        </w:rPr>
        <w:t>.</w:t>
      </w:r>
      <w:r w:rsidR="009B458B">
        <w:rPr>
          <w:rFonts w:ascii="Times New Roman" w:hAnsi="Times New Roman" w:cs="Times New Roman"/>
          <w:szCs w:val="21"/>
        </w:rPr>
        <w:t xml:space="preserve"> </w:t>
      </w:r>
    </w:p>
    <w:p w:rsidR="00024413" w:rsidRPr="00F87CAC" w:rsidRDefault="00024413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</w:p>
    <w:p w:rsidR="00024413" w:rsidRPr="00F87CAC" w:rsidRDefault="00024413" w:rsidP="00994D75">
      <w:pPr>
        <w:pBdr>
          <w:top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Identification code 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D071BD">
        <w:rPr>
          <w:rFonts w:ascii="Times New Roman" w:hAnsi="Times New Roman" w:cs="Times New Roman"/>
          <w:b/>
          <w:szCs w:val="21"/>
        </w:rPr>
        <w:t>DCM-IN-NH</w:t>
      </w:r>
      <w:r w:rsidRPr="00D071BD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Empirical formula </w:t>
      </w:r>
      <w:r w:rsidRPr="00F87CAC">
        <w:rPr>
          <w:rFonts w:ascii="Times New Roman" w:hAnsi="Times New Roman" w:cs="Times New Roman"/>
          <w:kern w:val="0"/>
          <w:szCs w:val="21"/>
        </w:rPr>
        <w:tab/>
        <w:t>C</w:t>
      </w:r>
      <w:r w:rsidRPr="009B458B">
        <w:rPr>
          <w:rFonts w:ascii="Times New Roman" w:hAnsi="Times New Roman" w:cs="Times New Roman"/>
          <w:kern w:val="0"/>
          <w:szCs w:val="21"/>
          <w:vertAlign w:val="subscript"/>
        </w:rPr>
        <w:t>26</w:t>
      </w:r>
      <w:r w:rsidRPr="00F87CAC">
        <w:rPr>
          <w:rFonts w:ascii="Times New Roman" w:hAnsi="Times New Roman" w:cs="Times New Roman"/>
          <w:kern w:val="0"/>
          <w:szCs w:val="21"/>
        </w:rPr>
        <w:t xml:space="preserve"> H</w:t>
      </w:r>
      <w:r w:rsidRPr="009B458B">
        <w:rPr>
          <w:rFonts w:ascii="Times New Roman" w:hAnsi="Times New Roman" w:cs="Times New Roman"/>
          <w:kern w:val="0"/>
          <w:szCs w:val="21"/>
          <w:vertAlign w:val="subscript"/>
        </w:rPr>
        <w:t>17</w:t>
      </w:r>
      <w:r w:rsidRPr="00F87CAC">
        <w:rPr>
          <w:rFonts w:ascii="Times New Roman" w:hAnsi="Times New Roman" w:cs="Times New Roman"/>
          <w:kern w:val="0"/>
          <w:szCs w:val="21"/>
        </w:rPr>
        <w:t xml:space="preserve"> N</w:t>
      </w:r>
      <w:r w:rsidRPr="009B458B">
        <w:rPr>
          <w:rFonts w:ascii="Times New Roman" w:hAnsi="Times New Roman" w:cs="Times New Roman"/>
          <w:kern w:val="0"/>
          <w:szCs w:val="21"/>
          <w:vertAlign w:val="subscript"/>
        </w:rPr>
        <w:t>5</w:t>
      </w:r>
      <w:r w:rsidRPr="00F87CAC">
        <w:rPr>
          <w:rFonts w:ascii="Times New Roman" w:hAnsi="Times New Roman" w:cs="Times New Roman"/>
          <w:kern w:val="0"/>
          <w:szCs w:val="21"/>
        </w:rPr>
        <w:t xml:space="preserve"> O</w:t>
      </w:r>
      <w:r w:rsidRPr="009B458B">
        <w:rPr>
          <w:rFonts w:ascii="Times New Roman" w:hAnsi="Times New Roman" w:cs="Times New Roman"/>
          <w:kern w:val="0"/>
          <w:szCs w:val="21"/>
          <w:vertAlign w:val="subscript"/>
        </w:rPr>
        <w:t>2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Formula weight </w:t>
      </w:r>
      <w:r w:rsidRPr="00F87CAC">
        <w:rPr>
          <w:rFonts w:ascii="Times New Roman" w:hAnsi="Times New Roman" w:cs="Times New Roman"/>
          <w:kern w:val="0"/>
          <w:szCs w:val="21"/>
        </w:rPr>
        <w:tab/>
        <w:t>431.45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Temperature </w:t>
      </w:r>
      <w:r w:rsidRPr="00F87CAC">
        <w:rPr>
          <w:rFonts w:ascii="Times New Roman" w:hAnsi="Times New Roman" w:cs="Times New Roman"/>
          <w:kern w:val="0"/>
          <w:szCs w:val="21"/>
        </w:rPr>
        <w:tab/>
        <w:t>293(2) K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Wavelength </w:t>
      </w:r>
      <w:r w:rsidRPr="00F87CAC">
        <w:rPr>
          <w:rFonts w:ascii="Times New Roman" w:hAnsi="Times New Roman" w:cs="Times New Roman"/>
          <w:kern w:val="0"/>
          <w:szCs w:val="21"/>
        </w:rPr>
        <w:tab/>
        <w:t>0.71073 Å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Crystal system </w:t>
      </w:r>
      <w:r w:rsidRPr="00F87CAC">
        <w:rPr>
          <w:rFonts w:ascii="Times New Roman" w:hAnsi="Times New Roman" w:cs="Times New Roman"/>
          <w:kern w:val="0"/>
          <w:szCs w:val="21"/>
        </w:rPr>
        <w:tab/>
        <w:t>Orthorhombic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 xml:space="preserve">Space group </w:t>
      </w:r>
      <w:r w:rsidRPr="00F87CAC">
        <w:rPr>
          <w:rFonts w:ascii="Times New Roman" w:hAnsi="Times New Roman" w:cs="Times New Roman"/>
          <w:kern w:val="0"/>
          <w:szCs w:val="21"/>
        </w:rPr>
        <w:tab/>
        <w:t>P b c a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Unit cell dimensions</w:t>
      </w:r>
      <w:r w:rsidRPr="00F87CAC">
        <w:rPr>
          <w:rFonts w:ascii="Times New Roman" w:hAnsi="Times New Roman" w:cs="Times New Roman"/>
          <w:kern w:val="0"/>
          <w:szCs w:val="21"/>
        </w:rPr>
        <w:tab/>
        <w:t>a = 14.015(5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F87CAC">
        <w:rPr>
          <w:rFonts w:ascii="Times New Roman" w:hAnsi="Times New Roman" w:cs="Times New Roman"/>
          <w:i/>
          <w:kern w:val="0"/>
          <w:szCs w:val="21"/>
        </w:rPr>
        <w:sym w:font="Symbol" w:char="F061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b = 16.741(6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F87CAC">
        <w:rPr>
          <w:rFonts w:ascii="Times New Roman" w:hAnsi="Times New Roman" w:cs="Times New Roman"/>
          <w:i/>
          <w:kern w:val="0"/>
          <w:szCs w:val="21"/>
        </w:rPr>
        <w:sym w:font="Symbol" w:char="F062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ab/>
        <w:t>c = 18.395(7) Å</w:t>
      </w:r>
      <w:r w:rsidRPr="00F87CAC">
        <w:rPr>
          <w:rFonts w:ascii="Times New Roman" w:hAnsi="Times New Roman" w:cs="Times New Roman"/>
          <w:kern w:val="0"/>
          <w:szCs w:val="21"/>
        </w:rPr>
        <w:tab/>
      </w:r>
      <w:r w:rsidRPr="00F87CAC">
        <w:rPr>
          <w:rFonts w:ascii="Times New Roman" w:hAnsi="Times New Roman" w:cs="Times New Roman"/>
          <w:i/>
          <w:kern w:val="0"/>
          <w:szCs w:val="21"/>
        </w:rPr>
        <w:sym w:font="Symbol" w:char="F067"/>
      </w:r>
      <w:r w:rsidRPr="00F87CAC">
        <w:rPr>
          <w:rFonts w:ascii="Times New Roman" w:hAnsi="Times New Roman" w:cs="Times New Roman"/>
          <w:kern w:val="0"/>
          <w:szCs w:val="21"/>
        </w:rPr>
        <w:t xml:space="preserve"> = 90°.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Volume</w:t>
      </w:r>
      <w:r w:rsidRPr="00F87CAC">
        <w:rPr>
          <w:rFonts w:ascii="Times New Roman" w:hAnsi="Times New Roman" w:cs="Times New Roman"/>
          <w:kern w:val="0"/>
          <w:szCs w:val="21"/>
        </w:rPr>
        <w:tab/>
        <w:t>4316(3) 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Z</w:t>
      </w:r>
      <w:r w:rsidRPr="00F87CAC">
        <w:rPr>
          <w:rFonts w:ascii="Times New Roman" w:hAnsi="Times New Roman" w:cs="Times New Roman"/>
          <w:kern w:val="0"/>
          <w:szCs w:val="21"/>
        </w:rPr>
        <w:tab/>
        <w:t>8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ensity (calculated)</w:t>
      </w:r>
      <w:r w:rsidRPr="00F87CAC">
        <w:rPr>
          <w:rFonts w:ascii="Times New Roman" w:hAnsi="Times New Roman" w:cs="Times New Roman"/>
          <w:kern w:val="0"/>
          <w:szCs w:val="21"/>
        </w:rPr>
        <w:tab/>
        <w:t>1.328 Mg/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0.088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1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(000)</w:t>
      </w:r>
      <w:r w:rsidRPr="00F87CAC">
        <w:rPr>
          <w:rFonts w:ascii="Times New Roman" w:hAnsi="Times New Roman" w:cs="Times New Roman"/>
          <w:kern w:val="0"/>
          <w:szCs w:val="21"/>
        </w:rPr>
        <w:tab/>
        <w:t>1792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rystal size</w:t>
      </w:r>
      <w:r w:rsidRPr="00F87CAC">
        <w:rPr>
          <w:rFonts w:ascii="Times New Roman" w:hAnsi="Times New Roman" w:cs="Times New Roman"/>
          <w:kern w:val="0"/>
          <w:szCs w:val="21"/>
        </w:rPr>
        <w:tab/>
        <w:t>0.120 x 0.080 x 0.050 mm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3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Theta range for data coll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2.214 to 24.995°.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x ranges</w:t>
      </w:r>
      <w:r w:rsidRPr="00F87CAC">
        <w:rPr>
          <w:rFonts w:ascii="Times New Roman" w:hAnsi="Times New Roman" w:cs="Times New Roman"/>
          <w:kern w:val="0"/>
          <w:szCs w:val="21"/>
        </w:rPr>
        <w:tab/>
        <w:t>-16&lt;=h&lt;=16, -19&lt;=k&lt;=19, -16&lt;=l&lt;=21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lections collected</w:t>
      </w:r>
      <w:r w:rsidRPr="00F87CAC">
        <w:rPr>
          <w:rFonts w:ascii="Times New Roman" w:hAnsi="Times New Roman" w:cs="Times New Roman"/>
          <w:kern w:val="0"/>
          <w:szCs w:val="21"/>
        </w:rPr>
        <w:tab/>
        <w:t>18341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Independent reflections</w:t>
      </w:r>
      <w:r w:rsidRPr="00F87CAC">
        <w:rPr>
          <w:rFonts w:ascii="Times New Roman" w:hAnsi="Times New Roman" w:cs="Times New Roman"/>
          <w:kern w:val="0"/>
          <w:szCs w:val="21"/>
        </w:rPr>
        <w:tab/>
        <w:t>3793 [R(int) = 0.1928]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Completeness to theta = 25.242°</w:t>
      </w:r>
      <w:r w:rsidRPr="00F87CAC">
        <w:rPr>
          <w:rFonts w:ascii="Times New Roman" w:hAnsi="Times New Roman" w:cs="Times New Roman"/>
          <w:kern w:val="0"/>
          <w:szCs w:val="21"/>
        </w:rPr>
        <w:tab/>
        <w:t xml:space="preserve">97.3 % 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Absorption correction</w:t>
      </w:r>
      <w:r w:rsidRPr="00F87CAC">
        <w:rPr>
          <w:rFonts w:ascii="Times New Roman" w:hAnsi="Times New Roman" w:cs="Times New Roman"/>
          <w:kern w:val="0"/>
          <w:szCs w:val="21"/>
        </w:rPr>
        <w:tab/>
        <w:t>Semi-empirical from equivalents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Max. and min. transmission</w:t>
      </w:r>
      <w:r w:rsidRPr="00F87CAC">
        <w:rPr>
          <w:rFonts w:ascii="Times New Roman" w:hAnsi="Times New Roman" w:cs="Times New Roman"/>
          <w:kern w:val="0"/>
          <w:szCs w:val="21"/>
        </w:rPr>
        <w:tab/>
        <w:t>0.7456 and 0.5728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efinement method</w:t>
      </w:r>
      <w:r w:rsidRPr="00F87CAC">
        <w:rPr>
          <w:rFonts w:ascii="Times New Roman" w:hAnsi="Times New Roman" w:cs="Times New Roman"/>
          <w:kern w:val="0"/>
          <w:szCs w:val="21"/>
        </w:rPr>
        <w:tab/>
        <w:t>Full-matrix least-squares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Data / restraints / parameters</w:t>
      </w:r>
      <w:r w:rsidRPr="00F87CAC">
        <w:rPr>
          <w:rFonts w:ascii="Times New Roman" w:hAnsi="Times New Roman" w:cs="Times New Roman"/>
          <w:kern w:val="0"/>
          <w:szCs w:val="21"/>
        </w:rPr>
        <w:tab/>
        <w:t>3793 / 0 / 300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Goodness-of-fit on F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2</w:t>
      </w:r>
      <w:r w:rsidRPr="00F87CAC">
        <w:rPr>
          <w:rFonts w:ascii="Times New Roman" w:hAnsi="Times New Roman" w:cs="Times New Roman"/>
          <w:kern w:val="0"/>
          <w:szCs w:val="21"/>
        </w:rPr>
        <w:tab/>
        <w:t>0.997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Final R indices [I&gt;2sigma(I)]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1036, wR2 = 0.2273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R indices (all data)</w:t>
      </w:r>
      <w:r w:rsidRPr="00F87CAC">
        <w:rPr>
          <w:rFonts w:ascii="Times New Roman" w:hAnsi="Times New Roman" w:cs="Times New Roman"/>
          <w:kern w:val="0"/>
          <w:szCs w:val="21"/>
        </w:rPr>
        <w:tab/>
        <w:t>R1 = 0.2900, wR2 = 0.3405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Extinction coefficient</w:t>
      </w:r>
      <w:r w:rsidRPr="00F87CAC">
        <w:rPr>
          <w:rFonts w:ascii="Times New Roman" w:hAnsi="Times New Roman" w:cs="Times New Roman"/>
          <w:kern w:val="0"/>
          <w:szCs w:val="21"/>
        </w:rPr>
        <w:tab/>
        <w:t>n/a</w:t>
      </w:r>
    </w:p>
    <w:p w:rsidR="00024413" w:rsidRPr="00F87CAC" w:rsidRDefault="00024413" w:rsidP="00994D75">
      <w:pPr>
        <w:pBdr>
          <w:top w:val="single" w:sz="4" w:space="1" w:color="auto"/>
          <w:bottom w:val="single" w:sz="4" w:space="1" w:color="auto"/>
        </w:pBd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00" w:lineRule="auto"/>
        <w:jc w:val="left"/>
        <w:rPr>
          <w:rFonts w:ascii="Times New Roman" w:hAnsi="Times New Roman" w:cs="Times New Roman"/>
          <w:kern w:val="0"/>
          <w:szCs w:val="21"/>
        </w:rPr>
      </w:pPr>
      <w:r w:rsidRPr="00F87CAC">
        <w:rPr>
          <w:rFonts w:ascii="Times New Roman" w:hAnsi="Times New Roman" w:cs="Times New Roman"/>
          <w:kern w:val="0"/>
          <w:szCs w:val="21"/>
        </w:rPr>
        <w:t>Largest diff. peak and hole</w:t>
      </w:r>
      <w:r w:rsidRPr="00F87CAC">
        <w:rPr>
          <w:rFonts w:ascii="Times New Roman" w:hAnsi="Times New Roman" w:cs="Times New Roman"/>
          <w:kern w:val="0"/>
          <w:szCs w:val="21"/>
        </w:rPr>
        <w:tab/>
        <w:t>0.253 and -0.199 e.Å</w:t>
      </w:r>
      <w:r w:rsidRPr="00F87CAC">
        <w:rPr>
          <w:rFonts w:ascii="Times New Roman" w:hAnsi="Times New Roman" w:cs="Times New Roman"/>
          <w:kern w:val="0"/>
          <w:position w:val="6"/>
          <w:szCs w:val="21"/>
        </w:rPr>
        <w:t>-3</w:t>
      </w:r>
    </w:p>
    <w:p w:rsidR="00024413" w:rsidRPr="00F87CAC" w:rsidRDefault="00024413" w:rsidP="00994D75">
      <w:pPr>
        <w:widowControl/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kern w:val="0"/>
          <w:sz w:val="24"/>
          <w:szCs w:val="24"/>
        </w:rPr>
        <w:br w:type="page"/>
      </w:r>
    </w:p>
    <w:p w:rsidR="00AB7FD3" w:rsidRPr="00FF2515" w:rsidRDefault="00AB7FD3" w:rsidP="00FF2515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20" w:name="_Toc55991993"/>
      <w:r w:rsidRPr="00F87CAC">
        <w:rPr>
          <w:rFonts w:ascii="Times New Roman" w:hAnsi="Times New Roman" w:cs="Times New Roman"/>
          <w:sz w:val="24"/>
          <w:szCs w:val="21"/>
        </w:rPr>
        <w:lastRenderedPageBreak/>
        <w:t xml:space="preserve">4. Quantum chemical calculations for elucidating the unusual fluorescence </w:t>
      </w:r>
      <w:proofErr w:type="spellStart"/>
      <w:r w:rsidRPr="00F87CAC">
        <w:rPr>
          <w:rFonts w:ascii="Times New Roman" w:hAnsi="Times New Roman" w:cs="Times New Roman"/>
          <w:sz w:val="24"/>
          <w:szCs w:val="21"/>
        </w:rPr>
        <w:t>umpolung</w:t>
      </w:r>
      <w:proofErr w:type="spellEnd"/>
      <w:r w:rsidRPr="00F87CAC">
        <w:rPr>
          <w:rFonts w:ascii="Times New Roman" w:hAnsi="Times New Roman" w:cs="Times New Roman"/>
          <w:sz w:val="24"/>
          <w:szCs w:val="21"/>
        </w:rPr>
        <w:t xml:space="preserve"> mechanism</w:t>
      </w:r>
      <w:bookmarkEnd w:id="20"/>
    </w:p>
    <w:p w:rsidR="00FF2515" w:rsidRPr="00F87CAC" w:rsidRDefault="00FF2515" w:rsidP="00994D75">
      <w:pPr>
        <w:widowControl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F2515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523275" cy="3150187"/>
            <wp:effectExtent l="0" t="0" r="1270" b="0"/>
            <wp:docPr id="12" name="图片 12" descr="C:\Users\30485\Desktop\图片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30485\Desktop\图片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3" t="-1" r="-688" b="-2309"/>
                    <a:stretch/>
                  </pic:blipFill>
                  <pic:spPr bwMode="auto">
                    <a:xfrm>
                      <a:off x="0" y="0"/>
                      <a:ext cx="5554190" cy="3167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67DF9" w:rsidRPr="00F87CAC" w:rsidRDefault="008F50C2" w:rsidP="00994D75">
      <w:pPr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5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A67DF9" w:rsidRPr="00F87CAC">
        <w:rPr>
          <w:rFonts w:ascii="Times New Roman" w:hAnsi="Times New Roman" w:cs="Times New Roman"/>
          <w:szCs w:val="21"/>
        </w:rPr>
        <w:t xml:space="preserve"> (</w:t>
      </w:r>
      <w:r w:rsidR="00A67DF9" w:rsidRPr="00F87CAC">
        <w:rPr>
          <w:rFonts w:ascii="Times New Roman" w:hAnsi="Times New Roman" w:cs="Times New Roman"/>
          <w:b/>
          <w:szCs w:val="21"/>
        </w:rPr>
        <w:t>a</w:t>
      </w:r>
      <w:r w:rsidR="00A67DF9" w:rsidRPr="00F87CAC">
        <w:rPr>
          <w:rFonts w:ascii="Times New Roman" w:hAnsi="Times New Roman" w:cs="Times New Roman"/>
          <w:szCs w:val="21"/>
        </w:rPr>
        <w:t>) Calculated S</w:t>
      </w:r>
      <w:r w:rsidR="00A67DF9" w:rsidRPr="00F87CAC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="00A67DF9" w:rsidRPr="00F87CAC">
        <w:rPr>
          <w:rFonts w:ascii="Times New Roman" w:hAnsi="Times New Roman" w:cs="Times New Roman"/>
          <w:szCs w:val="21"/>
        </w:rPr>
        <w:t>potential energy surfaces, (</w:t>
      </w:r>
      <w:r w:rsidR="00A67DF9" w:rsidRPr="00F87CAC">
        <w:rPr>
          <w:rFonts w:ascii="Times New Roman" w:hAnsi="Times New Roman" w:cs="Times New Roman"/>
          <w:b/>
          <w:szCs w:val="21"/>
        </w:rPr>
        <w:t>b</w:t>
      </w:r>
      <w:r w:rsidR="00A67DF9" w:rsidRPr="00F87CAC">
        <w:rPr>
          <w:rFonts w:ascii="Times New Roman" w:hAnsi="Times New Roman" w:cs="Times New Roman"/>
          <w:szCs w:val="21"/>
        </w:rPr>
        <w:t xml:space="preserve">) corresponding oscillator strength as a function of </w:t>
      </w:r>
      <w:r w:rsidR="00A67DF9" w:rsidRPr="00F87CAC">
        <w:rPr>
          <w:rFonts w:ascii="Times New Roman" w:hAnsi="Times New Roman" w:cs="Times New Roman"/>
          <w:i/>
          <w:szCs w:val="21"/>
        </w:rPr>
        <w:t>θ</w:t>
      </w:r>
      <w:r w:rsidR="00A67DF9" w:rsidRPr="00F87CAC">
        <w:rPr>
          <w:rFonts w:ascii="Times New Roman" w:hAnsi="Times New Roman" w:cs="Times New Roman"/>
          <w:szCs w:val="21"/>
        </w:rPr>
        <w:t>, and (</w:t>
      </w:r>
      <w:r w:rsidR="00A67DF9" w:rsidRPr="00F87CAC">
        <w:rPr>
          <w:rFonts w:ascii="Times New Roman" w:hAnsi="Times New Roman" w:cs="Times New Roman"/>
          <w:b/>
          <w:szCs w:val="21"/>
        </w:rPr>
        <w:t>c</w:t>
      </w:r>
      <w:r w:rsidR="00A67DF9" w:rsidRPr="00F87CAC">
        <w:rPr>
          <w:rFonts w:ascii="Times New Roman" w:hAnsi="Times New Roman" w:cs="Times New Roman"/>
          <w:szCs w:val="21"/>
        </w:rPr>
        <w:t xml:space="preserve">) representative molecular structures I and II and associated frontier molecular orbitals both in the planar and the perpendicular conformations for </w:t>
      </w:r>
      <w:r w:rsidR="00A67DF9" w:rsidRPr="00D071BD">
        <w:rPr>
          <w:rFonts w:ascii="Times New Roman" w:hAnsi="Times New Roman" w:cs="Times New Roman"/>
          <w:b/>
          <w:bCs/>
          <w:szCs w:val="21"/>
        </w:rPr>
        <w:t>DM-IN-NH</w:t>
      </w:r>
      <w:r w:rsidR="00A67DF9" w:rsidRPr="00D071BD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A67DF9" w:rsidRPr="00F87CAC">
        <w:rPr>
          <w:rFonts w:ascii="Times New Roman" w:hAnsi="Times New Roman" w:cs="Times New Roman"/>
          <w:szCs w:val="21"/>
        </w:rPr>
        <w:t xml:space="preserve"> in DMSO. (</w:t>
      </w:r>
      <w:r w:rsidR="00A67DF9" w:rsidRPr="00F87CAC">
        <w:rPr>
          <w:rFonts w:ascii="Times New Roman" w:hAnsi="Times New Roman" w:cs="Times New Roman"/>
          <w:b/>
          <w:szCs w:val="21"/>
        </w:rPr>
        <w:t>d</w:t>
      </w:r>
      <w:r w:rsidR="00A67DF9" w:rsidRPr="00F87CAC">
        <w:rPr>
          <w:rFonts w:ascii="Times New Roman" w:hAnsi="Times New Roman" w:cs="Times New Roman"/>
          <w:szCs w:val="21"/>
        </w:rPr>
        <w:t>) Calculated S</w:t>
      </w:r>
      <w:r w:rsidR="00A67DF9" w:rsidRPr="00F87CAC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="00A67DF9" w:rsidRPr="00F87CAC">
        <w:rPr>
          <w:rFonts w:ascii="Times New Roman" w:hAnsi="Times New Roman" w:cs="Times New Roman"/>
          <w:szCs w:val="21"/>
        </w:rPr>
        <w:t>potential energy surfaces, (</w:t>
      </w:r>
      <w:r w:rsidR="00A67DF9" w:rsidRPr="00F87CAC">
        <w:rPr>
          <w:rFonts w:ascii="Times New Roman" w:hAnsi="Times New Roman" w:cs="Times New Roman"/>
          <w:b/>
          <w:szCs w:val="21"/>
        </w:rPr>
        <w:t>e</w:t>
      </w:r>
      <w:r w:rsidR="00A67DF9" w:rsidRPr="00F87CAC">
        <w:rPr>
          <w:rFonts w:ascii="Times New Roman" w:hAnsi="Times New Roman" w:cs="Times New Roman"/>
          <w:szCs w:val="21"/>
        </w:rPr>
        <w:t xml:space="preserve">) corresponding oscillator strength as a function of </w:t>
      </w:r>
      <w:r w:rsidR="00A67DF9" w:rsidRPr="00F87CAC">
        <w:rPr>
          <w:rFonts w:ascii="Times New Roman" w:hAnsi="Times New Roman" w:cs="Times New Roman"/>
          <w:i/>
          <w:szCs w:val="21"/>
        </w:rPr>
        <w:t>θ</w:t>
      </w:r>
      <w:r w:rsidR="00A67DF9" w:rsidRPr="00F87CAC">
        <w:rPr>
          <w:rFonts w:ascii="Times New Roman" w:hAnsi="Times New Roman" w:cs="Times New Roman"/>
          <w:szCs w:val="21"/>
        </w:rPr>
        <w:t>, and (</w:t>
      </w:r>
      <w:r w:rsidR="00A67DF9" w:rsidRPr="00F87CAC">
        <w:rPr>
          <w:rFonts w:ascii="Times New Roman" w:hAnsi="Times New Roman" w:cs="Times New Roman"/>
          <w:b/>
          <w:szCs w:val="21"/>
        </w:rPr>
        <w:t>f</w:t>
      </w:r>
      <w:r w:rsidR="00A67DF9" w:rsidRPr="00F87CAC">
        <w:rPr>
          <w:rFonts w:ascii="Times New Roman" w:hAnsi="Times New Roman" w:cs="Times New Roman"/>
          <w:szCs w:val="21"/>
        </w:rPr>
        <w:t xml:space="preserve">) representative molecular structures I and II and associated frontier molecular orbitals both in the planar and the perpendicular conformations for </w:t>
      </w:r>
      <w:r w:rsidR="00A67DF9" w:rsidRPr="00D071BD">
        <w:rPr>
          <w:rFonts w:ascii="Times New Roman" w:hAnsi="Times New Roman" w:cs="Times New Roman"/>
          <w:b/>
          <w:bCs/>
          <w:szCs w:val="21"/>
        </w:rPr>
        <w:t>DM-IN-NH</w:t>
      </w:r>
      <w:r w:rsidR="00A67DF9" w:rsidRPr="00D071BD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="00A67DF9" w:rsidRPr="00F87CAC">
        <w:rPr>
          <w:rFonts w:ascii="Times New Roman" w:hAnsi="Times New Roman" w:cs="Times New Roman"/>
          <w:szCs w:val="21"/>
        </w:rPr>
        <w:t xml:space="preserve"> in DMSO. </w:t>
      </w:r>
    </w:p>
    <w:p w:rsidR="000848F0" w:rsidRDefault="000848F0"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 w:rsidR="000848F0" w:rsidRPr="00F87CAC" w:rsidRDefault="000848F0" w:rsidP="000848F0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21" w:name="_Toc55991994"/>
      <w:r w:rsidRPr="00F87CAC">
        <w:rPr>
          <w:rFonts w:ascii="Times New Roman" w:hAnsi="Times New Roman" w:cs="Times New Roman"/>
          <w:sz w:val="24"/>
          <w:szCs w:val="21"/>
        </w:rPr>
        <w:lastRenderedPageBreak/>
        <w:t xml:space="preserve">5. </w:t>
      </w:r>
      <w:r w:rsidRPr="000848F0">
        <w:rPr>
          <w:rFonts w:ascii="Times New Roman" w:hAnsi="Times New Roman" w:cs="Times New Roman"/>
          <w:sz w:val="24"/>
          <w:szCs w:val="21"/>
        </w:rPr>
        <w:t xml:space="preserve">ESI-MS spectra characterization of Lighter EW Tracker reaction with </w:t>
      </w:r>
      <w:r>
        <w:rPr>
          <w:rFonts w:ascii="Times New Roman" w:hAnsi="Times New Roman" w:cs="Times New Roman"/>
          <w:sz w:val="24"/>
          <w:szCs w:val="21"/>
        </w:rPr>
        <w:t>NAT2 mimic</w:t>
      </w:r>
      <w:bookmarkEnd w:id="21"/>
    </w:p>
    <w:p w:rsidR="00A67DF9" w:rsidRDefault="00C17D78" w:rsidP="000848F0">
      <w:pPr>
        <w:widowControl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C17D78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417820" cy="3643952"/>
            <wp:effectExtent l="0" t="0" r="0" b="0"/>
            <wp:docPr id="15" name="图片 15" descr="C:\Users\30485\Desktop\图片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30485\Desktop\图片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540" r="-1323" b="-1271"/>
                    <a:stretch/>
                  </pic:blipFill>
                  <pic:spPr bwMode="auto">
                    <a:xfrm>
                      <a:off x="0" y="0"/>
                      <a:ext cx="5426576" cy="3649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48F0" w:rsidRPr="00F87CAC" w:rsidRDefault="000848F0" w:rsidP="000848F0">
      <w:pPr>
        <w:spacing w:line="300" w:lineRule="auto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F57C8">
        <w:rPr>
          <w:rFonts w:ascii="Times New Roman" w:hAnsi="Times New Roman" w:cs="Times New Roman"/>
          <w:b/>
          <w:color w:val="0000FF"/>
          <w:szCs w:val="21"/>
        </w:rPr>
        <w:t>6</w:t>
      </w:r>
      <w:r>
        <w:rPr>
          <w:rFonts w:ascii="Times New Roman" w:hAnsi="Times New Roman" w:cs="Times New Roman"/>
          <w:b/>
          <w:color w:val="0000FF"/>
          <w:szCs w:val="21"/>
        </w:rPr>
        <w:t>.</w:t>
      </w:r>
      <w:r w:rsidRPr="00F87CAC">
        <w:rPr>
          <w:rFonts w:ascii="Times New Roman" w:hAnsi="Times New Roman" w:cs="Times New Roman"/>
          <w:szCs w:val="21"/>
        </w:rPr>
        <w:t xml:space="preserve"> </w:t>
      </w:r>
      <w:r w:rsidRPr="000848F0">
        <w:rPr>
          <w:rFonts w:ascii="Times New Roman" w:hAnsi="Times New Roman" w:cs="Times New Roman"/>
          <w:szCs w:val="21"/>
        </w:rPr>
        <w:t xml:space="preserve">ESI-MS </w:t>
      </w:r>
      <w:r w:rsidR="003D1855">
        <w:rPr>
          <w:rFonts w:ascii="Times New Roman" w:hAnsi="Times New Roman" w:cs="Times New Roman"/>
          <w:szCs w:val="21"/>
        </w:rPr>
        <w:t xml:space="preserve">and </w:t>
      </w:r>
      <w:r w:rsidR="003D1855" w:rsidRPr="003D1855">
        <w:rPr>
          <w:rFonts w:ascii="Times New Roman" w:hAnsi="Times New Roman" w:cs="Times New Roman"/>
          <w:szCs w:val="21"/>
        </w:rPr>
        <w:t>high</w:t>
      </w:r>
      <w:r w:rsidR="00CC6707">
        <w:rPr>
          <w:rFonts w:ascii="Times New Roman" w:hAnsi="Times New Roman" w:cs="Times New Roman"/>
          <w:szCs w:val="21"/>
        </w:rPr>
        <w:t>-</w:t>
      </w:r>
      <w:r w:rsidR="003D1855" w:rsidRPr="003D1855">
        <w:rPr>
          <w:rFonts w:ascii="Times New Roman" w:hAnsi="Times New Roman" w:cs="Times New Roman"/>
          <w:szCs w:val="21"/>
        </w:rPr>
        <w:t>resolution mass</w:t>
      </w:r>
      <w:r w:rsidR="003D1855">
        <w:rPr>
          <w:rFonts w:ascii="Times New Roman" w:hAnsi="Times New Roman" w:cs="Times New Roman"/>
          <w:szCs w:val="21"/>
        </w:rPr>
        <w:t xml:space="preserve"> </w:t>
      </w:r>
      <w:r w:rsidRPr="000848F0">
        <w:rPr>
          <w:rFonts w:ascii="Times New Roman" w:hAnsi="Times New Roman" w:cs="Times New Roman"/>
          <w:szCs w:val="21"/>
        </w:rPr>
        <w:t xml:space="preserve">spectra </w:t>
      </w:r>
      <w:r w:rsidR="003D1855">
        <w:rPr>
          <w:rFonts w:ascii="Times New Roman" w:hAnsi="Times New Roman" w:cs="Times New Roman"/>
          <w:szCs w:val="21"/>
        </w:rPr>
        <w:t xml:space="preserve">(HRMS) </w:t>
      </w:r>
      <w:r w:rsidRPr="000848F0">
        <w:rPr>
          <w:rFonts w:ascii="Times New Roman" w:hAnsi="Times New Roman" w:cs="Times New Roman"/>
          <w:szCs w:val="21"/>
        </w:rPr>
        <w:t xml:space="preserve">of the products from the reaction of </w:t>
      </w:r>
      <w:r w:rsidRPr="000848F0">
        <w:rPr>
          <w:rFonts w:ascii="Times New Roman" w:hAnsi="Times New Roman" w:cs="Times New Roman"/>
          <w:b/>
          <w:szCs w:val="21"/>
        </w:rPr>
        <w:t>Lighter EW Tracker</w:t>
      </w:r>
      <w:r w:rsidRPr="000848F0">
        <w:rPr>
          <w:rFonts w:ascii="Times New Roman" w:hAnsi="Times New Roman" w:cs="Times New Roman"/>
          <w:szCs w:val="21"/>
        </w:rPr>
        <w:t xml:space="preserve"> </w:t>
      </w:r>
      <w:r w:rsidR="0015104B" w:rsidRPr="00F87CAC">
        <w:rPr>
          <w:rFonts w:ascii="Times New Roman" w:hAnsi="Times New Roman" w:cs="Times New Roman"/>
        </w:rPr>
        <w:t>(</w:t>
      </w:r>
      <w:r w:rsidR="0015104B" w:rsidRPr="00D071BD">
        <w:rPr>
          <w:rFonts w:ascii="Times New Roman" w:hAnsi="Times New Roman" w:cs="Times New Roman"/>
          <w:b/>
        </w:rPr>
        <w:t>DCM-IN-NH</w:t>
      </w:r>
      <w:r w:rsidR="0015104B" w:rsidRPr="00D071BD">
        <w:rPr>
          <w:rFonts w:ascii="Times New Roman" w:hAnsi="Times New Roman" w:cs="Times New Roman"/>
          <w:b/>
          <w:vertAlign w:val="subscript"/>
        </w:rPr>
        <w:t>2</w:t>
      </w:r>
      <w:r w:rsidR="0015104B">
        <w:rPr>
          <w:rFonts w:ascii="Times New Roman" w:hAnsi="Times New Roman" w:cs="Times New Roman"/>
        </w:rPr>
        <w:t xml:space="preserve">) </w:t>
      </w:r>
      <w:r w:rsidRPr="000848F0">
        <w:rPr>
          <w:rFonts w:ascii="Times New Roman" w:hAnsi="Times New Roman" w:cs="Times New Roman"/>
          <w:szCs w:val="21"/>
        </w:rPr>
        <w:t>with NAT2 mimic.</w:t>
      </w:r>
      <w:r w:rsidR="0015104B">
        <w:rPr>
          <w:rFonts w:ascii="Times New Roman" w:hAnsi="Times New Roman" w:cs="Times New Roman"/>
          <w:szCs w:val="21"/>
        </w:rPr>
        <w:t xml:space="preserve"> </w:t>
      </w:r>
    </w:p>
    <w:p w:rsidR="000848F0" w:rsidRPr="000848F0" w:rsidRDefault="000848F0" w:rsidP="000848F0">
      <w:pPr>
        <w:widowControl/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:rsidR="00C12F18" w:rsidRPr="00F87CAC" w:rsidRDefault="00890D46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B94590" w:rsidRPr="00F87CAC" w:rsidRDefault="00E93E2F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22" w:name="_Toc55991995"/>
      <w:r>
        <w:rPr>
          <w:rFonts w:ascii="Times New Roman" w:hAnsi="Times New Roman" w:cs="Times New Roman"/>
          <w:sz w:val="24"/>
          <w:szCs w:val="21"/>
        </w:rPr>
        <w:lastRenderedPageBreak/>
        <w:t>6</w:t>
      </w:r>
      <w:r w:rsidR="00B94590" w:rsidRPr="00F87CAC">
        <w:rPr>
          <w:rFonts w:ascii="Times New Roman" w:hAnsi="Times New Roman" w:cs="Times New Roman"/>
          <w:sz w:val="24"/>
          <w:szCs w:val="21"/>
        </w:rPr>
        <w:t xml:space="preserve">. </w:t>
      </w:r>
      <w:r w:rsidR="003C77C1" w:rsidRPr="00F87CAC">
        <w:rPr>
          <w:rFonts w:ascii="Times New Roman" w:hAnsi="Times New Roman" w:cs="Times New Roman"/>
          <w:sz w:val="24"/>
          <w:szCs w:val="21"/>
        </w:rPr>
        <w:t>Q</w:t>
      </w:r>
      <w:r w:rsidR="007969E6" w:rsidRPr="00F87CAC">
        <w:rPr>
          <w:rFonts w:ascii="Times New Roman" w:hAnsi="Times New Roman" w:cs="Times New Roman"/>
          <w:sz w:val="24"/>
          <w:szCs w:val="21"/>
        </w:rPr>
        <w:t xml:space="preserve">uantitative and light-up detection of </w:t>
      </w:r>
      <w:r w:rsidR="00BE504D" w:rsidRPr="00F87CAC">
        <w:rPr>
          <w:rFonts w:ascii="Times New Roman" w:hAnsi="Times New Roman" w:cs="Times New Roman"/>
          <w:sz w:val="24"/>
          <w:szCs w:val="21"/>
        </w:rPr>
        <w:t>DCP</w:t>
      </w:r>
      <w:bookmarkEnd w:id="22"/>
    </w:p>
    <w:p w:rsidR="00B94590" w:rsidRPr="00F87CAC" w:rsidRDefault="002A581D" w:rsidP="00994D75">
      <w:pPr>
        <w:widowControl/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4B84115" wp14:editId="27A4E4FB">
            <wp:extent cx="4816163" cy="1777214"/>
            <wp:effectExtent l="0" t="0" r="0" b="0"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828464" cy="1781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590" w:rsidRDefault="00406313" w:rsidP="00994D75">
      <w:pPr>
        <w:widowControl/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Pr="00F87CAC">
        <w:rPr>
          <w:rFonts w:ascii="Times New Roman" w:hAnsi="Times New Roman" w:cs="Times New Roman"/>
          <w:b/>
          <w:color w:val="0000FF"/>
        </w:rPr>
        <w:t>Fig.</w:t>
      </w:r>
      <w:r w:rsidR="004D1D74" w:rsidRPr="00F87CAC">
        <w:rPr>
          <w:rFonts w:ascii="Times New Roman" w:hAnsi="Times New Roman" w:cs="Times New Roman"/>
          <w:b/>
          <w:color w:val="0000FF"/>
        </w:rPr>
        <w:t xml:space="preserve"> </w:t>
      </w:r>
      <w:r w:rsidR="009F57C8">
        <w:rPr>
          <w:rFonts w:ascii="Times New Roman" w:hAnsi="Times New Roman" w:cs="Times New Roman"/>
          <w:b/>
          <w:color w:val="0000FF"/>
        </w:rPr>
        <w:t>7</w:t>
      </w:r>
      <w:r w:rsidR="00950AAF">
        <w:rPr>
          <w:rFonts w:ascii="Times New Roman" w:hAnsi="Times New Roman" w:cs="Times New Roman"/>
          <w:b/>
          <w:color w:val="0000FF"/>
        </w:rPr>
        <w:t>.</w:t>
      </w:r>
      <w:r w:rsidR="00B94590" w:rsidRPr="00F87CAC">
        <w:rPr>
          <w:rFonts w:ascii="Times New Roman" w:hAnsi="Times New Roman" w:cs="Times New Roman"/>
        </w:rPr>
        <w:t xml:space="preserve"> </w:t>
      </w:r>
      <w:r w:rsidR="00D57D43" w:rsidRPr="00F87CAC">
        <w:rPr>
          <w:rFonts w:ascii="Times New Roman" w:hAnsi="Times New Roman" w:cs="Times New Roman"/>
        </w:rPr>
        <w:t>Absorption (</w:t>
      </w:r>
      <w:r w:rsidR="00D57D43" w:rsidRPr="00F87CAC">
        <w:rPr>
          <w:rFonts w:ascii="Times New Roman" w:hAnsi="Times New Roman" w:cs="Times New Roman"/>
          <w:b/>
        </w:rPr>
        <w:t>a</w:t>
      </w:r>
      <w:r w:rsidR="00D57D43" w:rsidRPr="00F87CAC">
        <w:rPr>
          <w:rFonts w:ascii="Times New Roman" w:hAnsi="Times New Roman" w:cs="Times New Roman"/>
        </w:rPr>
        <w:t>) and emission (</w:t>
      </w:r>
      <w:r w:rsidR="00D57D43" w:rsidRPr="00F87CAC">
        <w:rPr>
          <w:rFonts w:ascii="Times New Roman" w:hAnsi="Times New Roman" w:cs="Times New Roman"/>
          <w:b/>
        </w:rPr>
        <w:t>b</w:t>
      </w:r>
      <w:r w:rsidR="00D57D43" w:rsidRPr="00F87CAC">
        <w:rPr>
          <w:rFonts w:ascii="Times New Roman" w:hAnsi="Times New Roman" w:cs="Times New Roman"/>
        </w:rPr>
        <w:t xml:space="preserve">) spectra spectra of </w:t>
      </w:r>
      <w:r w:rsidR="007969E6" w:rsidRPr="00D071BD">
        <w:rPr>
          <w:rFonts w:ascii="Times New Roman" w:hAnsi="Times New Roman" w:cs="Times New Roman"/>
          <w:b/>
        </w:rPr>
        <w:t>Lighter EW Tracker</w:t>
      </w:r>
      <w:r w:rsidR="007969E6" w:rsidRPr="00F87CAC">
        <w:rPr>
          <w:rFonts w:ascii="Times New Roman" w:hAnsi="Times New Roman" w:cs="Times New Roman"/>
        </w:rPr>
        <w:t xml:space="preserve"> (</w:t>
      </w:r>
      <w:r w:rsidR="00D57D43" w:rsidRPr="00D071BD">
        <w:rPr>
          <w:rFonts w:ascii="Times New Roman" w:hAnsi="Times New Roman" w:cs="Times New Roman"/>
          <w:b/>
        </w:rPr>
        <w:t>DCM-IN-NH</w:t>
      </w:r>
      <w:r w:rsidR="00D57D43" w:rsidRPr="00D071BD">
        <w:rPr>
          <w:rFonts w:ascii="Times New Roman" w:hAnsi="Times New Roman" w:cs="Times New Roman"/>
          <w:b/>
          <w:vertAlign w:val="subscript"/>
        </w:rPr>
        <w:t>2</w:t>
      </w:r>
      <w:proofErr w:type="gramStart"/>
      <w:r w:rsidR="007969E6" w:rsidRPr="00F87CAC">
        <w:rPr>
          <w:rFonts w:ascii="Times New Roman" w:hAnsi="Times New Roman" w:cs="Times New Roman"/>
        </w:rPr>
        <w:t>,</w:t>
      </w:r>
      <w:r w:rsidR="00D57D43" w:rsidRPr="00F87CAC">
        <w:rPr>
          <w:rFonts w:ascii="Times New Roman" w:hAnsi="Times New Roman" w:cs="Times New Roman"/>
        </w:rPr>
        <w:t>10</w:t>
      </w:r>
      <w:proofErr w:type="gramEnd"/>
      <w:r w:rsidR="00D57D43" w:rsidRPr="00F87CAC">
        <w:rPr>
          <w:rFonts w:ascii="Times New Roman" w:hAnsi="Times New Roman" w:cs="Times New Roman"/>
        </w:rPr>
        <w:t xml:space="preserve"> μM) with increasing concentration of DCP (0-300 equiv) in CH</w:t>
      </w:r>
      <w:r w:rsidR="00D57D43" w:rsidRPr="00F87CAC">
        <w:rPr>
          <w:rFonts w:ascii="Times New Roman" w:hAnsi="Times New Roman" w:cs="Times New Roman"/>
          <w:vertAlign w:val="subscript"/>
        </w:rPr>
        <w:t>3</w:t>
      </w:r>
      <w:r w:rsidR="00D57D43" w:rsidRPr="00F87CAC">
        <w:rPr>
          <w:rFonts w:ascii="Times New Roman" w:hAnsi="Times New Roman" w:cs="Times New Roman"/>
        </w:rPr>
        <w:t xml:space="preserve">CN solution, </w:t>
      </w:r>
      <w:r w:rsidR="00D57D43" w:rsidRPr="00F87CAC">
        <w:rPr>
          <w:rFonts w:ascii="Times New Roman" w:hAnsi="Times New Roman" w:cs="Times New Roman"/>
          <w:i/>
        </w:rPr>
        <w:t>λ</w:t>
      </w:r>
      <w:r w:rsidR="00D57D43" w:rsidRPr="00F87CAC">
        <w:rPr>
          <w:rFonts w:ascii="Times New Roman" w:hAnsi="Times New Roman" w:cs="Times New Roman"/>
          <w:vertAlign w:val="subscript"/>
        </w:rPr>
        <w:t>ex</w:t>
      </w:r>
      <w:r w:rsidR="00D57D43" w:rsidRPr="00F87CAC">
        <w:rPr>
          <w:rFonts w:ascii="Times New Roman" w:hAnsi="Times New Roman" w:cs="Times New Roman"/>
        </w:rPr>
        <w:t xml:space="preserve">=470 nm. Inset: Variations in </w:t>
      </w:r>
      <w:r w:rsidR="00D57D43" w:rsidRPr="00F87CAC">
        <w:rPr>
          <w:rFonts w:ascii="Times New Roman" w:hAnsi="Times New Roman" w:cs="Times New Roman"/>
          <w:i/>
        </w:rPr>
        <w:t>I</w:t>
      </w:r>
      <w:r w:rsidR="00D57D43" w:rsidRPr="00F87CAC">
        <w:rPr>
          <w:rFonts w:ascii="Times New Roman" w:hAnsi="Times New Roman" w:cs="Times New Roman"/>
        </w:rPr>
        <w:t>/</w:t>
      </w:r>
      <w:r w:rsidR="00D57D43" w:rsidRPr="00F87CAC">
        <w:rPr>
          <w:rFonts w:ascii="Times New Roman" w:hAnsi="Times New Roman" w:cs="Times New Roman"/>
          <w:i/>
        </w:rPr>
        <w:t>I</w:t>
      </w:r>
      <w:r w:rsidR="00D57D43" w:rsidRPr="00F87CAC">
        <w:rPr>
          <w:rFonts w:ascii="Times New Roman" w:hAnsi="Times New Roman" w:cs="Times New Roman"/>
          <w:vertAlign w:val="subscript"/>
        </w:rPr>
        <w:t>0</w:t>
      </w:r>
      <w:r w:rsidR="00D57D43" w:rsidRPr="00F87CAC">
        <w:rPr>
          <w:rFonts w:ascii="Times New Roman" w:hAnsi="Times New Roman" w:cs="Times New Roman"/>
        </w:rPr>
        <w:t xml:space="preserve"> of </w:t>
      </w:r>
      <w:r w:rsidR="006A5D7D" w:rsidRPr="006808CF">
        <w:rPr>
          <w:rFonts w:ascii="Times New Roman" w:hAnsi="Times New Roman" w:cs="Times New Roman"/>
          <w:b/>
        </w:rPr>
        <w:t>Lighter EW Tracker</w:t>
      </w:r>
      <w:r w:rsidR="00D57D43" w:rsidRPr="00F87CAC">
        <w:rPr>
          <w:rFonts w:ascii="Times New Roman" w:hAnsi="Times New Roman" w:cs="Times New Roman"/>
        </w:rPr>
        <w:t xml:space="preserve"> with different concentration of DCP, </w:t>
      </w:r>
      <w:r w:rsidR="00D57D43" w:rsidRPr="00F87CAC">
        <w:rPr>
          <w:rFonts w:ascii="Times New Roman" w:hAnsi="Times New Roman" w:cs="Times New Roman"/>
          <w:i/>
        </w:rPr>
        <w:t>I</w:t>
      </w:r>
      <w:r w:rsidR="00D57D43" w:rsidRPr="00F87CAC">
        <w:rPr>
          <w:rFonts w:ascii="Times New Roman" w:hAnsi="Times New Roman" w:cs="Times New Roman"/>
          <w:vertAlign w:val="subscript"/>
        </w:rPr>
        <w:t xml:space="preserve">0 </w:t>
      </w:r>
      <w:r w:rsidR="00D57D43" w:rsidRPr="00F87CAC">
        <w:rPr>
          <w:rFonts w:ascii="Times New Roman" w:hAnsi="Times New Roman" w:cs="Times New Roman"/>
        </w:rPr>
        <w:t xml:space="preserve">and </w:t>
      </w:r>
      <w:r w:rsidR="00D57D43" w:rsidRPr="00F87CAC">
        <w:rPr>
          <w:rFonts w:ascii="Times New Roman" w:hAnsi="Times New Roman" w:cs="Times New Roman"/>
          <w:i/>
        </w:rPr>
        <w:t>I</w:t>
      </w:r>
      <w:r w:rsidR="00D57D43" w:rsidRPr="00F87CAC">
        <w:rPr>
          <w:rFonts w:ascii="Times New Roman" w:hAnsi="Times New Roman" w:cs="Times New Roman"/>
        </w:rPr>
        <w:t xml:space="preserve"> are the emission intensities of </w:t>
      </w:r>
      <w:r w:rsidR="00D57D43" w:rsidRPr="00D071BD">
        <w:rPr>
          <w:rFonts w:ascii="Times New Roman" w:hAnsi="Times New Roman" w:cs="Times New Roman"/>
          <w:b/>
        </w:rPr>
        <w:t>DCM-IN-NH</w:t>
      </w:r>
      <w:r w:rsidR="00D57D43" w:rsidRPr="00D071BD">
        <w:rPr>
          <w:rFonts w:ascii="Times New Roman" w:hAnsi="Times New Roman" w:cs="Times New Roman"/>
          <w:b/>
          <w:vertAlign w:val="subscript"/>
        </w:rPr>
        <w:t>2</w:t>
      </w:r>
      <w:r w:rsidR="00D57D43" w:rsidRPr="00F87CAC">
        <w:rPr>
          <w:rFonts w:ascii="Times New Roman" w:hAnsi="Times New Roman" w:cs="Times New Roman"/>
        </w:rPr>
        <w:t xml:space="preserve"> at a specific concentration of DCP, respectively.</w:t>
      </w:r>
      <w:r w:rsidR="006A5D7D" w:rsidRPr="00F87CAC">
        <w:rPr>
          <w:rFonts w:ascii="Times New Roman" w:hAnsi="Times New Roman" w:cs="Times New Roman"/>
        </w:rPr>
        <w:t xml:space="preserve"> </w:t>
      </w:r>
    </w:p>
    <w:p w:rsidR="00284A2C" w:rsidRDefault="00284A2C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F85477" w:rsidRPr="00F87CAC" w:rsidRDefault="00F85477" w:rsidP="00F85477">
      <w:pPr>
        <w:pStyle w:val="1"/>
        <w:spacing w:line="300" w:lineRule="auto"/>
        <w:rPr>
          <w:rFonts w:ascii="Times New Roman" w:hAnsi="Times New Roman" w:cs="Times New Roman"/>
          <w:sz w:val="24"/>
          <w:szCs w:val="21"/>
        </w:rPr>
      </w:pPr>
      <w:bookmarkStart w:id="23" w:name="_Toc55991996"/>
      <w:r>
        <w:rPr>
          <w:rFonts w:ascii="Times New Roman" w:hAnsi="Times New Roman" w:cs="Times New Roman"/>
          <w:sz w:val="24"/>
          <w:szCs w:val="21"/>
        </w:rPr>
        <w:lastRenderedPageBreak/>
        <w:t>7</w:t>
      </w:r>
      <w:r w:rsidRPr="00F87CAC">
        <w:rPr>
          <w:rFonts w:ascii="Times New Roman" w:hAnsi="Times New Roman" w:cs="Times New Roman"/>
          <w:sz w:val="24"/>
          <w:szCs w:val="21"/>
        </w:rPr>
        <w:t xml:space="preserve">. </w:t>
      </w:r>
      <w:r w:rsidRPr="000848F0">
        <w:rPr>
          <w:rFonts w:ascii="Times New Roman" w:hAnsi="Times New Roman" w:cs="Times New Roman"/>
          <w:sz w:val="24"/>
          <w:szCs w:val="21"/>
        </w:rPr>
        <w:t xml:space="preserve">ESI-MS spectra characterization of Lighter EW Tracker reaction with </w:t>
      </w:r>
      <w:r>
        <w:rPr>
          <w:rFonts w:ascii="Times New Roman" w:hAnsi="Times New Roman" w:cs="Times New Roman"/>
          <w:sz w:val="24"/>
          <w:szCs w:val="21"/>
        </w:rPr>
        <w:t>DCP</w:t>
      </w:r>
      <w:bookmarkEnd w:id="23"/>
    </w:p>
    <w:p w:rsidR="00F85477" w:rsidRDefault="00F85477" w:rsidP="00F85477">
      <w:pPr>
        <w:widowControl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547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A5D71DF" wp14:editId="2C0575EC">
            <wp:extent cx="5052060" cy="2822539"/>
            <wp:effectExtent l="0" t="0" r="0" b="0"/>
            <wp:docPr id="2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062766" cy="2828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5477" w:rsidRPr="00F87CAC" w:rsidRDefault="00F85477" w:rsidP="008E72B1">
      <w:pPr>
        <w:spacing w:line="300" w:lineRule="auto"/>
        <w:rPr>
          <w:rFonts w:ascii="Times New Roman" w:hAnsi="Times New Roman" w:cs="Times New Roman"/>
          <w:szCs w:val="21"/>
        </w:rPr>
      </w:pPr>
      <w:r w:rsidRPr="009F57C8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F57C8" w:rsidRPr="009F57C8">
        <w:rPr>
          <w:rFonts w:ascii="Times New Roman" w:hAnsi="Times New Roman" w:cs="Times New Roman"/>
          <w:b/>
          <w:color w:val="0000FF"/>
          <w:szCs w:val="21"/>
        </w:rPr>
        <w:t>8</w:t>
      </w:r>
      <w:r w:rsidRPr="009F57C8">
        <w:rPr>
          <w:rFonts w:ascii="Times New Roman" w:hAnsi="Times New Roman" w:cs="Times New Roman"/>
          <w:b/>
          <w:color w:val="0000FF"/>
          <w:szCs w:val="21"/>
        </w:rPr>
        <w:t>.</w:t>
      </w:r>
      <w:r w:rsidRPr="009F57C8">
        <w:rPr>
          <w:rFonts w:ascii="Times New Roman" w:hAnsi="Times New Roman" w:cs="Times New Roman"/>
          <w:szCs w:val="21"/>
        </w:rPr>
        <w:t xml:space="preserve"> HRMS spectrum of </w:t>
      </w:r>
      <w:r w:rsidRPr="009F57C8">
        <w:rPr>
          <w:rFonts w:ascii="Times New Roman" w:hAnsi="Times New Roman" w:cs="Times New Roman"/>
          <w:b/>
          <w:szCs w:val="21"/>
        </w:rPr>
        <w:t>DCM-IN-DCP</w:t>
      </w:r>
      <w:r w:rsidRPr="009F57C8">
        <w:rPr>
          <w:rFonts w:ascii="Times New Roman" w:hAnsi="Times New Roman" w:cs="Times New Roman"/>
          <w:szCs w:val="21"/>
        </w:rPr>
        <w:t xml:space="preserve"> from the reaction of </w:t>
      </w:r>
      <w:r w:rsidRPr="009F57C8">
        <w:rPr>
          <w:rFonts w:ascii="Times New Roman" w:hAnsi="Times New Roman" w:cs="Times New Roman"/>
          <w:b/>
          <w:szCs w:val="21"/>
        </w:rPr>
        <w:t>Lighter EW Tracker</w:t>
      </w:r>
      <w:r w:rsidRPr="009F57C8">
        <w:rPr>
          <w:rFonts w:ascii="Times New Roman" w:hAnsi="Times New Roman" w:cs="Times New Roman"/>
          <w:szCs w:val="21"/>
        </w:rPr>
        <w:t xml:space="preserve"> </w:t>
      </w:r>
      <w:r w:rsidR="008E72B1" w:rsidRPr="00F87CAC">
        <w:rPr>
          <w:rFonts w:ascii="Times New Roman" w:hAnsi="Times New Roman" w:cs="Times New Roman"/>
        </w:rPr>
        <w:t>(</w:t>
      </w:r>
      <w:r w:rsidR="008E72B1" w:rsidRPr="00D071BD">
        <w:rPr>
          <w:rFonts w:ascii="Times New Roman" w:hAnsi="Times New Roman" w:cs="Times New Roman"/>
          <w:b/>
        </w:rPr>
        <w:t>DCM-IN-NH</w:t>
      </w:r>
      <w:r w:rsidR="008E72B1" w:rsidRPr="00D071BD">
        <w:rPr>
          <w:rFonts w:ascii="Times New Roman" w:hAnsi="Times New Roman" w:cs="Times New Roman"/>
          <w:b/>
          <w:vertAlign w:val="subscript"/>
        </w:rPr>
        <w:t>2</w:t>
      </w:r>
      <w:r w:rsidR="008E72B1">
        <w:rPr>
          <w:rFonts w:ascii="Times New Roman" w:hAnsi="Times New Roman" w:cs="Times New Roman"/>
        </w:rPr>
        <w:t xml:space="preserve">) </w:t>
      </w:r>
      <w:r w:rsidRPr="009F57C8">
        <w:rPr>
          <w:rFonts w:ascii="Times New Roman" w:hAnsi="Times New Roman" w:cs="Times New Roman"/>
          <w:szCs w:val="21"/>
        </w:rPr>
        <w:t>with DCP.</w:t>
      </w:r>
    </w:p>
    <w:p w:rsidR="00F85477" w:rsidRPr="00F85477" w:rsidRDefault="00F85477" w:rsidP="00994D75">
      <w:pPr>
        <w:widowControl/>
        <w:spacing w:line="300" w:lineRule="auto"/>
        <w:rPr>
          <w:rFonts w:ascii="Times New Roman" w:hAnsi="Times New Roman" w:cs="Times New Roman"/>
        </w:rPr>
      </w:pPr>
    </w:p>
    <w:p w:rsidR="00B94590" w:rsidRPr="00F87CAC" w:rsidRDefault="00B94590" w:rsidP="00994D75">
      <w:pPr>
        <w:widowControl/>
        <w:spacing w:line="300" w:lineRule="auto"/>
        <w:jc w:val="left"/>
        <w:rPr>
          <w:rFonts w:ascii="Times New Roman" w:eastAsia="等线" w:hAnsi="Times New Roman" w:cs="Times New Roman"/>
          <w:b/>
          <w:szCs w:val="21"/>
        </w:rPr>
      </w:pPr>
      <w:r w:rsidRPr="00F87CAC">
        <w:rPr>
          <w:rFonts w:ascii="Times New Roman" w:eastAsia="等线" w:hAnsi="Times New Roman" w:cs="Times New Roman"/>
          <w:b/>
          <w:szCs w:val="21"/>
        </w:rPr>
        <w:br w:type="page"/>
      </w:r>
    </w:p>
    <w:p w:rsidR="00515363" w:rsidRPr="00F87CAC" w:rsidRDefault="00F85477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4"/>
        </w:rPr>
      </w:pPr>
      <w:bookmarkStart w:id="24" w:name="_Toc55991997"/>
      <w:r>
        <w:rPr>
          <w:rFonts w:ascii="Times New Roman" w:hAnsi="Times New Roman" w:cs="Times New Roman"/>
          <w:sz w:val="24"/>
          <w:szCs w:val="24"/>
        </w:rPr>
        <w:lastRenderedPageBreak/>
        <w:t>8</w:t>
      </w:r>
      <w:r w:rsidR="00515363" w:rsidRPr="00F87CAC">
        <w:rPr>
          <w:rFonts w:ascii="Times New Roman" w:hAnsi="Times New Roman" w:cs="Times New Roman"/>
          <w:sz w:val="24"/>
          <w:szCs w:val="24"/>
        </w:rPr>
        <w:t xml:space="preserve">. </w:t>
      </w:r>
      <w:r w:rsidR="00A62A0F" w:rsidRPr="00F87CAC">
        <w:rPr>
          <w:rFonts w:ascii="Times New Roman" w:hAnsi="Times New Roman" w:cs="Times New Roman"/>
          <w:sz w:val="24"/>
          <w:szCs w:val="24"/>
        </w:rPr>
        <w:t xml:space="preserve">Intracellular localization of </w:t>
      </w:r>
      <w:r w:rsidR="007969E6" w:rsidRPr="00F87CAC">
        <w:rPr>
          <w:rFonts w:ascii="Times New Roman" w:hAnsi="Times New Roman" w:cs="Times New Roman"/>
          <w:sz w:val="24"/>
          <w:szCs w:val="24"/>
        </w:rPr>
        <w:t>Lighter EW Tracker</w:t>
      </w:r>
      <w:bookmarkEnd w:id="24"/>
    </w:p>
    <w:p w:rsidR="00515363" w:rsidRPr="00F87CAC" w:rsidRDefault="00515363" w:rsidP="00994D75">
      <w:pPr>
        <w:widowControl/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346D274F" wp14:editId="21C6909C">
            <wp:extent cx="5645180" cy="2360427"/>
            <wp:effectExtent l="0" t="0" r="0" b="1905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657129" cy="2365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5363" w:rsidRPr="00F87CAC" w:rsidRDefault="004D1D74" w:rsidP="00994D75">
      <w:pPr>
        <w:widowControl/>
        <w:spacing w:line="300" w:lineRule="auto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>Supplementary</w:t>
      </w:r>
      <w:r w:rsidRPr="00F87CAC">
        <w:rPr>
          <w:rFonts w:ascii="Times New Roman" w:hAnsi="Times New Roman" w:cs="Times New Roman"/>
          <w:b/>
          <w:color w:val="0000FF"/>
        </w:rPr>
        <w:t xml:space="preserve"> </w:t>
      </w:r>
      <w:r w:rsidR="00A62A0F" w:rsidRPr="00F87CAC">
        <w:rPr>
          <w:rFonts w:ascii="Times New Roman" w:hAnsi="Times New Roman" w:cs="Times New Roman"/>
          <w:b/>
          <w:color w:val="0000FF"/>
        </w:rPr>
        <w:t>Fig.</w:t>
      </w:r>
      <w:r w:rsidRPr="00F87CAC">
        <w:rPr>
          <w:rFonts w:ascii="Times New Roman" w:hAnsi="Times New Roman" w:cs="Times New Roman"/>
          <w:b/>
          <w:color w:val="0000FF"/>
        </w:rPr>
        <w:t xml:space="preserve"> </w:t>
      </w:r>
      <w:r w:rsidR="00575FE9">
        <w:rPr>
          <w:rFonts w:ascii="Times New Roman" w:hAnsi="Times New Roman" w:cs="Times New Roman"/>
          <w:b/>
          <w:color w:val="0000FF"/>
        </w:rPr>
        <w:t>9</w:t>
      </w:r>
      <w:r w:rsidR="00950AAF">
        <w:rPr>
          <w:rFonts w:ascii="Times New Roman" w:hAnsi="Times New Roman" w:cs="Times New Roman"/>
          <w:b/>
          <w:color w:val="0000FF"/>
        </w:rPr>
        <w:t>.</w:t>
      </w:r>
      <w:r w:rsidR="00A62A0F" w:rsidRPr="00F87CAC">
        <w:rPr>
          <w:rFonts w:ascii="Times New Roman" w:hAnsi="Times New Roman" w:cs="Times New Roman"/>
        </w:rPr>
        <w:t xml:space="preserve"> CLSM images for intracellular localization of </w:t>
      </w:r>
      <w:r w:rsidR="007969E6" w:rsidRPr="00D071BD">
        <w:rPr>
          <w:rFonts w:ascii="Times New Roman" w:hAnsi="Times New Roman" w:cs="Times New Roman"/>
          <w:b/>
        </w:rPr>
        <w:t>Lighter EW Tracker</w:t>
      </w:r>
      <w:r w:rsidR="007969E6" w:rsidRPr="00F87CAC">
        <w:rPr>
          <w:rFonts w:ascii="Times New Roman" w:hAnsi="Times New Roman" w:cs="Times New Roman"/>
        </w:rPr>
        <w:t xml:space="preserve"> (</w:t>
      </w:r>
      <w:r w:rsidR="007969E6" w:rsidRPr="00D071BD">
        <w:rPr>
          <w:rFonts w:ascii="Times New Roman" w:hAnsi="Times New Roman" w:cs="Times New Roman"/>
          <w:b/>
        </w:rPr>
        <w:t>DCM-IN-NH</w:t>
      </w:r>
      <w:r w:rsidR="007969E6" w:rsidRPr="00D071BD">
        <w:rPr>
          <w:rFonts w:ascii="Times New Roman" w:hAnsi="Times New Roman" w:cs="Times New Roman"/>
          <w:b/>
          <w:vertAlign w:val="subscript"/>
        </w:rPr>
        <w:t>2</w:t>
      </w:r>
      <w:r w:rsidR="007969E6" w:rsidRPr="00F87CAC">
        <w:rPr>
          <w:rFonts w:ascii="Times New Roman" w:hAnsi="Times New Roman" w:cs="Times New Roman"/>
        </w:rPr>
        <w:t>)</w:t>
      </w:r>
      <w:r w:rsidR="00A62A0F" w:rsidRPr="00F87CAC">
        <w:rPr>
          <w:rFonts w:ascii="Times New Roman" w:hAnsi="Times New Roman" w:cs="Times New Roman"/>
        </w:rPr>
        <w:t xml:space="preserve"> in HepG2 cells. Cells were incubated with </w:t>
      </w:r>
      <w:r w:rsidR="007969E6" w:rsidRPr="00D071BD">
        <w:rPr>
          <w:rFonts w:ascii="Times New Roman" w:hAnsi="Times New Roman" w:cs="Times New Roman"/>
          <w:b/>
        </w:rPr>
        <w:t>Lighter EW Tracker</w:t>
      </w:r>
      <w:r w:rsidR="00A62A0F" w:rsidRPr="00F87CAC">
        <w:rPr>
          <w:rFonts w:ascii="Times New Roman" w:hAnsi="Times New Roman" w:cs="Times New Roman"/>
        </w:rPr>
        <w:t xml:space="preserve"> (10 μM) for 3 h and then co-stained with 100 nM Lyso-Tracker Red DND-99 </w:t>
      </w:r>
      <w:r w:rsidR="007C2E97" w:rsidRPr="00F87CAC">
        <w:rPr>
          <w:rFonts w:ascii="Times New Roman" w:hAnsi="Times New Roman" w:cs="Times New Roman"/>
        </w:rPr>
        <w:t>(</w:t>
      </w:r>
      <w:r w:rsidR="007C2E97" w:rsidRPr="00F87CAC">
        <w:rPr>
          <w:rFonts w:ascii="Times New Roman" w:hAnsi="Times New Roman" w:cs="Times New Roman"/>
          <w:b/>
        </w:rPr>
        <w:t>a-e</w:t>
      </w:r>
      <w:r w:rsidR="007C2E97" w:rsidRPr="00F87CAC">
        <w:rPr>
          <w:rFonts w:ascii="Times New Roman" w:hAnsi="Times New Roman" w:cs="Times New Roman"/>
        </w:rPr>
        <w:t xml:space="preserve">) </w:t>
      </w:r>
      <w:r w:rsidR="00A62A0F" w:rsidRPr="00F87CAC">
        <w:rPr>
          <w:rFonts w:ascii="Times New Roman" w:hAnsi="Times New Roman" w:cs="Times New Roman"/>
        </w:rPr>
        <w:t>and 200 nM Mito-Tracker Red</w:t>
      </w:r>
      <w:r w:rsidR="007C2E97" w:rsidRPr="00F87CAC">
        <w:rPr>
          <w:rFonts w:ascii="Times New Roman" w:hAnsi="Times New Roman" w:cs="Times New Roman"/>
        </w:rPr>
        <w:t xml:space="preserve"> (</w:t>
      </w:r>
      <w:r w:rsidR="007C2E97" w:rsidRPr="00F87CAC">
        <w:rPr>
          <w:rFonts w:ascii="Times New Roman" w:hAnsi="Times New Roman" w:cs="Times New Roman"/>
          <w:b/>
        </w:rPr>
        <w:t>f-j</w:t>
      </w:r>
      <w:r w:rsidR="007C2E97" w:rsidRPr="00F87CAC">
        <w:rPr>
          <w:rFonts w:ascii="Times New Roman" w:hAnsi="Times New Roman" w:cs="Times New Roman"/>
        </w:rPr>
        <w:t>)</w:t>
      </w:r>
      <w:r w:rsidR="00A62A0F" w:rsidRPr="00F87CAC">
        <w:rPr>
          <w:rFonts w:ascii="Times New Roman" w:hAnsi="Times New Roman" w:cs="Times New Roman"/>
        </w:rPr>
        <w:t xml:space="preserve"> for 30 min, respectively. The green channel at 590-610 nm for Lyso-Tracker Red DND-99 and Mito-Tracker Red, </w:t>
      </w:r>
      <w:r w:rsidR="00A62A0F" w:rsidRPr="00F87CAC">
        <w:rPr>
          <w:rFonts w:ascii="Times New Roman" w:hAnsi="Times New Roman" w:cs="Times New Roman"/>
          <w:i/>
        </w:rPr>
        <w:t>λ</w:t>
      </w:r>
      <w:r w:rsidR="00A62A0F" w:rsidRPr="00F87CAC">
        <w:rPr>
          <w:rFonts w:ascii="Times New Roman" w:hAnsi="Times New Roman" w:cs="Times New Roman"/>
          <w:vertAlign w:val="subscript"/>
        </w:rPr>
        <w:t>ex</w:t>
      </w:r>
      <w:r w:rsidR="00A62A0F" w:rsidRPr="00F87CAC">
        <w:rPr>
          <w:rFonts w:ascii="Times New Roman" w:hAnsi="Times New Roman" w:cs="Times New Roman"/>
        </w:rPr>
        <w:t xml:space="preserve"> = 568 nm. The Red channel at 650-800 nm, </w:t>
      </w:r>
      <w:r w:rsidR="00A62A0F" w:rsidRPr="00F87CAC">
        <w:rPr>
          <w:rFonts w:ascii="Times New Roman" w:hAnsi="Times New Roman" w:cs="Times New Roman"/>
          <w:i/>
        </w:rPr>
        <w:t>λ</w:t>
      </w:r>
      <w:r w:rsidR="00A62A0F" w:rsidRPr="00F87CAC">
        <w:rPr>
          <w:rFonts w:ascii="Times New Roman" w:hAnsi="Times New Roman" w:cs="Times New Roman"/>
          <w:vertAlign w:val="subscript"/>
        </w:rPr>
        <w:t>ex</w:t>
      </w:r>
      <w:r w:rsidR="00A62A0F" w:rsidRPr="00F87CAC">
        <w:rPr>
          <w:rFonts w:ascii="Times New Roman" w:hAnsi="Times New Roman" w:cs="Times New Roman"/>
        </w:rPr>
        <w:t xml:space="preserve"> = 520 nm.</w:t>
      </w:r>
      <w:r w:rsidR="007969E6" w:rsidRPr="00F87CAC">
        <w:rPr>
          <w:rFonts w:ascii="Times New Roman" w:hAnsi="Times New Roman" w:cs="Times New Roman"/>
        </w:rPr>
        <w:t xml:space="preserve"> </w:t>
      </w:r>
      <w:r w:rsidR="004157F9" w:rsidRPr="00F87CAC">
        <w:rPr>
          <w:rFonts w:ascii="Times New Roman" w:hAnsi="Times New Roman" w:cs="Times New Roman"/>
        </w:rPr>
        <w:t>Note: Pearson’s correlation coefficient</w:t>
      </w:r>
      <w:r w:rsidR="002D47A8" w:rsidRPr="00F87CAC">
        <w:rPr>
          <w:rFonts w:ascii="Times New Roman" w:hAnsi="Times New Roman" w:cs="Times New Roman"/>
        </w:rPr>
        <w:t xml:space="preserve"> of </w:t>
      </w:r>
      <w:r w:rsidR="002D47A8" w:rsidRPr="00D071BD">
        <w:rPr>
          <w:rFonts w:ascii="Times New Roman" w:hAnsi="Times New Roman" w:cs="Times New Roman"/>
          <w:b/>
        </w:rPr>
        <w:t>Lighter EW Tracker</w:t>
      </w:r>
      <w:r w:rsidR="004157F9" w:rsidRPr="00F87CAC">
        <w:rPr>
          <w:rFonts w:ascii="Times New Roman" w:hAnsi="Times New Roman" w:cs="Times New Roman"/>
        </w:rPr>
        <w:t xml:space="preserve"> </w:t>
      </w:r>
      <w:r w:rsidR="002D47A8" w:rsidRPr="00F87CAC">
        <w:rPr>
          <w:rFonts w:ascii="Times New Roman" w:hAnsi="Times New Roman" w:cs="Times New Roman"/>
        </w:rPr>
        <w:t xml:space="preserve">is </w:t>
      </w:r>
      <w:r w:rsidR="004157F9" w:rsidRPr="00F87CAC">
        <w:rPr>
          <w:rFonts w:ascii="Times New Roman" w:hAnsi="Times New Roman" w:cs="Times New Roman"/>
        </w:rPr>
        <w:t xml:space="preserve">0.8988 and 0.7822 with Mito-Tracker Red and </w:t>
      </w:r>
      <w:r w:rsidR="007C2E97" w:rsidRPr="00F87CAC">
        <w:rPr>
          <w:rFonts w:ascii="Times New Roman" w:hAnsi="Times New Roman" w:cs="Times New Roman"/>
        </w:rPr>
        <w:t xml:space="preserve">Lyso-Tracker Red DND-99, respectively. </w:t>
      </w:r>
    </w:p>
    <w:p w:rsidR="00515363" w:rsidRPr="00F87CAC" w:rsidRDefault="00515363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</w:p>
    <w:p w:rsidR="00515363" w:rsidRPr="00F87CAC" w:rsidRDefault="00515363" w:rsidP="00994D75">
      <w:pPr>
        <w:widowControl/>
        <w:spacing w:line="300" w:lineRule="auto"/>
        <w:jc w:val="left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</w:rPr>
        <w:br w:type="page"/>
      </w:r>
    </w:p>
    <w:p w:rsidR="00256282" w:rsidRPr="00F87CAC" w:rsidRDefault="00F85477" w:rsidP="00994D75">
      <w:pPr>
        <w:pStyle w:val="1"/>
        <w:spacing w:line="300" w:lineRule="auto"/>
        <w:rPr>
          <w:rFonts w:ascii="Times New Roman" w:hAnsi="Times New Roman" w:cs="Times New Roman"/>
          <w:sz w:val="24"/>
          <w:szCs w:val="24"/>
        </w:rPr>
      </w:pPr>
      <w:bookmarkStart w:id="25" w:name="_Toc55991998"/>
      <w:r>
        <w:rPr>
          <w:rFonts w:ascii="Times New Roman" w:hAnsi="Times New Roman" w:cs="Times New Roman"/>
          <w:sz w:val="24"/>
          <w:szCs w:val="24"/>
        </w:rPr>
        <w:lastRenderedPageBreak/>
        <w:t>9</w:t>
      </w:r>
      <w:r w:rsidR="005E5E02" w:rsidRPr="00F87CAC">
        <w:rPr>
          <w:rFonts w:ascii="Times New Roman" w:hAnsi="Times New Roman" w:cs="Times New Roman"/>
          <w:sz w:val="24"/>
          <w:szCs w:val="24"/>
        </w:rPr>
        <w:t xml:space="preserve">. Characterization of </w:t>
      </w:r>
      <w:proofErr w:type="spellStart"/>
      <w:r w:rsidR="005E5E02" w:rsidRPr="00F87CAC">
        <w:rPr>
          <w:rFonts w:ascii="Times New Roman" w:hAnsi="Times New Roman" w:cs="Times New Roman"/>
          <w:sz w:val="24"/>
          <w:szCs w:val="24"/>
        </w:rPr>
        <w:t>indazole</w:t>
      </w:r>
      <w:proofErr w:type="spellEnd"/>
      <w:r w:rsidR="005E5E02" w:rsidRPr="00F87CAC">
        <w:rPr>
          <w:rFonts w:ascii="Times New Roman" w:hAnsi="Times New Roman" w:cs="Times New Roman"/>
          <w:sz w:val="24"/>
          <w:szCs w:val="24"/>
        </w:rPr>
        <w:t xml:space="preserve">-based </w:t>
      </w:r>
      <w:r w:rsidR="00520C25" w:rsidRPr="00F87CAC">
        <w:rPr>
          <w:rFonts w:ascii="Times New Roman" w:hAnsi="Times New Roman" w:cs="Times New Roman"/>
          <w:sz w:val="24"/>
          <w:szCs w:val="24"/>
        </w:rPr>
        <w:t>fluorophores</w:t>
      </w:r>
      <w:bookmarkEnd w:id="25"/>
    </w:p>
    <w:p w:rsidR="00256282" w:rsidRPr="00F87CAC" w:rsidRDefault="003378DB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6E6DEFF" wp14:editId="0205A193">
            <wp:extent cx="4590869" cy="3248025"/>
            <wp:effectExtent l="0" t="0" r="635" b="0"/>
            <wp:docPr id="7170" name="图片 7170" descr="C:\Users\FW\Desktop\5-硝基-2-甲基吲唑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FW\Desktop\5-硝基-2-甲基吲唑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465" cy="3249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8DB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4044D4">
        <w:rPr>
          <w:rFonts w:ascii="Times New Roman" w:hAnsi="Times New Roman" w:cs="Times New Roman"/>
          <w:b/>
          <w:color w:val="0000FF"/>
          <w:szCs w:val="21"/>
        </w:rPr>
        <w:t>10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3378DB" w:rsidRPr="00F87CAC">
        <w:rPr>
          <w:rFonts w:ascii="Times New Roman" w:hAnsi="Times New Roman" w:cs="Times New Roman"/>
          <w:szCs w:val="21"/>
        </w:rPr>
        <w:t xml:space="preserve"> </w:t>
      </w:r>
      <w:r w:rsidR="003378DB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3378DB" w:rsidRPr="00F87CAC">
        <w:rPr>
          <w:rFonts w:ascii="Times New Roman" w:hAnsi="Times New Roman" w:cs="Times New Roman"/>
          <w:szCs w:val="21"/>
        </w:rPr>
        <w:t xml:space="preserve">H NMR spectrum of </w:t>
      </w:r>
      <w:r w:rsidR="003378DB" w:rsidRPr="003479A1">
        <w:rPr>
          <w:rFonts w:ascii="Times New Roman" w:hAnsi="Times New Roman" w:cs="Times New Roman"/>
          <w:b/>
          <w:szCs w:val="21"/>
        </w:rPr>
        <w:t>IN-NO</w:t>
      </w:r>
      <w:r w:rsidR="003378DB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3378DB" w:rsidRPr="00F87CAC">
        <w:rPr>
          <w:rFonts w:ascii="Times New Roman" w:hAnsi="Times New Roman" w:cs="Times New Roman"/>
          <w:szCs w:val="21"/>
        </w:rPr>
        <w:t xml:space="preserve"> in </w:t>
      </w:r>
      <w:r w:rsidR="003378DB" w:rsidRPr="00F87CAC">
        <w:rPr>
          <w:rFonts w:ascii="Times New Roman" w:hAnsi="Times New Roman" w:cs="Times New Roman"/>
          <w:szCs w:val="21"/>
          <w:lang w:val="pt-BR"/>
        </w:rPr>
        <w:t>DMSO-</w:t>
      </w:r>
      <w:r w:rsidR="003378DB" w:rsidRPr="00F87CAC">
        <w:rPr>
          <w:rFonts w:ascii="Times New Roman" w:hAnsi="Times New Roman" w:cs="Times New Roman"/>
          <w:i/>
          <w:szCs w:val="21"/>
        </w:rPr>
        <w:t>d</w:t>
      </w:r>
      <w:r w:rsidR="003378DB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3C4BCA" w:rsidRPr="00F87CAC" w:rsidRDefault="003C4BCA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:rsidR="003C4BCA" w:rsidRPr="00F87CAC" w:rsidRDefault="003C4BCA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274310" cy="3733162"/>
            <wp:effectExtent l="0" t="0" r="2540" b="1270"/>
            <wp:docPr id="8" name="图片 8" descr="C:\Users\30485\Desktop\zw-ycx-291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30485\Desktop\zw-ycx-291-C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33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BCA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4044D4">
        <w:rPr>
          <w:rFonts w:ascii="Times New Roman" w:hAnsi="Times New Roman" w:cs="Times New Roman"/>
          <w:b/>
          <w:color w:val="0000FF"/>
          <w:szCs w:val="21"/>
        </w:rPr>
        <w:t>11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3C4BCA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3C4BCA" w:rsidRPr="00F87CAC">
        <w:rPr>
          <w:rFonts w:ascii="Times New Roman" w:hAnsi="Times New Roman" w:cs="Times New Roman"/>
          <w:szCs w:val="21"/>
          <w:vertAlign w:val="superscript"/>
          <w:lang w:val="de-DE"/>
        </w:rPr>
        <w:t>13</w:t>
      </w:r>
      <w:r w:rsidR="003C4BCA" w:rsidRPr="00F87CAC">
        <w:rPr>
          <w:rFonts w:ascii="Times New Roman" w:hAnsi="Times New Roman" w:cs="Times New Roman"/>
          <w:szCs w:val="21"/>
          <w:lang w:val="de-DE"/>
        </w:rPr>
        <w:t xml:space="preserve">C NMR spectrum of </w:t>
      </w:r>
      <w:r w:rsidR="003C4BCA" w:rsidRPr="003479A1">
        <w:rPr>
          <w:rFonts w:ascii="Times New Roman" w:hAnsi="Times New Roman" w:cs="Times New Roman"/>
          <w:b/>
          <w:szCs w:val="21"/>
        </w:rPr>
        <w:t>IN-NO</w:t>
      </w:r>
      <w:r w:rsidR="003C4BCA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3C4BCA" w:rsidRPr="00F87CAC">
        <w:rPr>
          <w:rFonts w:ascii="Times New Roman" w:hAnsi="Times New Roman" w:cs="Times New Roman"/>
          <w:szCs w:val="21"/>
          <w:lang w:val="de-DE"/>
        </w:rPr>
        <w:t xml:space="preserve"> in CDCl</w:t>
      </w:r>
      <w:r w:rsidR="003C4BCA" w:rsidRPr="00F87CAC">
        <w:rPr>
          <w:rFonts w:ascii="Times New Roman" w:hAnsi="Times New Roman" w:cs="Times New Roman"/>
          <w:szCs w:val="21"/>
          <w:vertAlign w:val="subscript"/>
          <w:lang w:val="de-DE"/>
        </w:rPr>
        <w:t>3</w:t>
      </w:r>
    </w:p>
    <w:p w:rsidR="00256282" w:rsidRPr="00F87CAC" w:rsidRDefault="0025628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B7DD99A" wp14:editId="1D124CD8">
            <wp:extent cx="5274310" cy="2421890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6282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2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256282" w:rsidRPr="00F87CAC">
        <w:rPr>
          <w:rFonts w:ascii="Times New Roman" w:hAnsi="Times New Roman" w:cs="Times New Roman"/>
          <w:szCs w:val="21"/>
        </w:rPr>
        <w:t xml:space="preserve"> </w:t>
      </w:r>
      <w:r w:rsidR="00256282" w:rsidRPr="00F87CAC">
        <w:rPr>
          <w:rFonts w:ascii="Times New Roman" w:hAnsi="Times New Roman" w:cs="Times New Roman"/>
          <w:color w:val="000000"/>
          <w:szCs w:val="21"/>
        </w:rPr>
        <w:t xml:space="preserve">HRMS spectrum of </w:t>
      </w:r>
      <w:r w:rsidR="00256282" w:rsidRPr="003479A1">
        <w:rPr>
          <w:rFonts w:ascii="Times New Roman" w:hAnsi="Times New Roman" w:cs="Times New Roman"/>
          <w:b/>
          <w:szCs w:val="21"/>
        </w:rPr>
        <w:t>IN-NO</w:t>
      </w:r>
      <w:r w:rsidR="00256282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256282" w:rsidRPr="00F87CAC" w:rsidRDefault="00256282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F977C4" w:rsidRPr="00F87CAC" w:rsidRDefault="00F977C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16B9BDAC" wp14:editId="6EAE2C7A">
            <wp:extent cx="4246992" cy="3003158"/>
            <wp:effectExtent l="0" t="0" r="1270" b="6985"/>
            <wp:docPr id="5" name="图片 5" descr="C:\Users\FW\Desktop\5-氨基吲唑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FW\Desktop\5-氨基吲唑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481" cy="3004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77C4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3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F977C4" w:rsidRPr="00F87CAC">
        <w:rPr>
          <w:rFonts w:ascii="Times New Roman" w:hAnsi="Times New Roman" w:cs="Times New Roman"/>
          <w:szCs w:val="21"/>
        </w:rPr>
        <w:t xml:space="preserve"> </w:t>
      </w:r>
      <w:r w:rsidR="00F977C4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F977C4" w:rsidRPr="00F87CAC">
        <w:rPr>
          <w:rFonts w:ascii="Times New Roman" w:hAnsi="Times New Roman" w:cs="Times New Roman"/>
          <w:szCs w:val="21"/>
        </w:rPr>
        <w:t xml:space="preserve">H NMR spectrum of </w:t>
      </w:r>
      <w:r w:rsidR="00F977C4" w:rsidRPr="003479A1">
        <w:rPr>
          <w:rFonts w:ascii="Times New Roman" w:hAnsi="Times New Roman" w:cs="Times New Roman"/>
          <w:b/>
          <w:szCs w:val="21"/>
        </w:rPr>
        <w:t>IN-NH</w:t>
      </w:r>
      <w:r w:rsidR="00F977C4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F977C4" w:rsidRPr="00F87CAC">
        <w:rPr>
          <w:rFonts w:ascii="Times New Roman" w:hAnsi="Times New Roman" w:cs="Times New Roman"/>
          <w:szCs w:val="21"/>
        </w:rPr>
        <w:t xml:space="preserve"> in CDCl</w:t>
      </w:r>
      <w:r w:rsidR="00F977C4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F977C4" w:rsidRPr="00F87CAC" w:rsidRDefault="00F977C4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560F2" w:rsidRPr="00F87CAC" w:rsidRDefault="009E260C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042C8882" wp14:editId="3B7D9CFF">
            <wp:extent cx="5108290" cy="3610099"/>
            <wp:effectExtent l="0" t="0" r="0" b="0"/>
            <wp:docPr id="43" name="图片 43" descr="C:\Users\61908\Desktop\第二章论文图片\异构体核磁质谱\2-甲基系列化合物谱图\化合物2碳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61908\Desktop\第二章论文图片\异构体核磁质谱\2-甲基系列化合物谱图\化合物2碳谱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306" cy="3623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60C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4</w:t>
      </w:r>
      <w:r w:rsidR="00950AAF">
        <w:rPr>
          <w:rFonts w:ascii="Times New Roman" w:hAnsi="Times New Roman" w:cs="Times New Roman"/>
          <w:b/>
          <w:color w:val="0000FF"/>
          <w:szCs w:val="21"/>
        </w:rPr>
        <w:t>.</w:t>
      </w:r>
      <w:r w:rsidR="009E260C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9E260C" w:rsidRPr="00F87CAC">
        <w:rPr>
          <w:rFonts w:ascii="Times New Roman" w:hAnsi="Times New Roman" w:cs="Times New Roman"/>
          <w:szCs w:val="21"/>
          <w:vertAlign w:val="superscript"/>
          <w:lang w:val="de-DE"/>
        </w:rPr>
        <w:t>13</w:t>
      </w:r>
      <w:r w:rsidR="009E260C" w:rsidRPr="00F87CAC">
        <w:rPr>
          <w:rFonts w:ascii="Times New Roman" w:hAnsi="Times New Roman" w:cs="Times New Roman"/>
          <w:szCs w:val="21"/>
          <w:lang w:val="de-DE"/>
        </w:rPr>
        <w:t xml:space="preserve">C NMR spectrum of </w:t>
      </w:r>
      <w:r w:rsidR="009E260C" w:rsidRPr="003479A1">
        <w:rPr>
          <w:rFonts w:ascii="Times New Roman" w:hAnsi="Times New Roman" w:cs="Times New Roman"/>
          <w:b/>
          <w:szCs w:val="21"/>
        </w:rPr>
        <w:t>IN-NH</w:t>
      </w:r>
      <w:r w:rsidR="009E260C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9E260C" w:rsidRPr="00F87CAC">
        <w:rPr>
          <w:rFonts w:ascii="Times New Roman" w:hAnsi="Times New Roman" w:cs="Times New Roman"/>
          <w:szCs w:val="21"/>
          <w:lang w:val="de-DE"/>
        </w:rPr>
        <w:t xml:space="preserve"> in CDCl</w:t>
      </w:r>
      <w:r w:rsidR="009E260C" w:rsidRPr="00F87CAC">
        <w:rPr>
          <w:rFonts w:ascii="Times New Roman" w:hAnsi="Times New Roman" w:cs="Times New Roman"/>
          <w:szCs w:val="21"/>
          <w:vertAlign w:val="subscript"/>
          <w:lang w:val="de-DE"/>
        </w:rPr>
        <w:t>3</w:t>
      </w:r>
    </w:p>
    <w:p w:rsidR="004560F2" w:rsidRPr="00F87CAC" w:rsidRDefault="004560F2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4560F2" w:rsidRPr="00F87CAC" w:rsidRDefault="00DB4BE8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A2DD9EC" wp14:editId="1C0DEBD5">
            <wp:extent cx="4986141" cy="2291938"/>
            <wp:effectExtent l="0" t="0" r="5080" b="0"/>
            <wp:docPr id="7168" name="图片 7168" descr="C:\Users\61908\Desktop\第二章论文图片\异构体核磁质谱\2-甲基系列化合物谱图\化合物2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61908\Desktop\第二章论文图片\异构体核磁质谱\2-甲基系列化合物谱图\化合物2质谱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352" cy="2303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BE8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5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DB4BE8" w:rsidRPr="00F87CAC">
        <w:rPr>
          <w:rFonts w:ascii="Times New Roman" w:hAnsi="Times New Roman" w:cs="Times New Roman"/>
          <w:szCs w:val="21"/>
        </w:rPr>
        <w:t xml:space="preserve"> </w:t>
      </w:r>
      <w:r w:rsidR="00DB4BE8" w:rsidRPr="00F87CAC">
        <w:rPr>
          <w:rFonts w:ascii="Times New Roman" w:hAnsi="Times New Roman" w:cs="Times New Roman"/>
          <w:color w:val="000000"/>
          <w:szCs w:val="21"/>
        </w:rPr>
        <w:t xml:space="preserve">HRMS spectrum of </w:t>
      </w:r>
      <w:r w:rsidR="00DB4BE8" w:rsidRPr="003479A1">
        <w:rPr>
          <w:rFonts w:ascii="Times New Roman" w:hAnsi="Times New Roman" w:cs="Times New Roman"/>
          <w:b/>
          <w:szCs w:val="21"/>
        </w:rPr>
        <w:t>IN-NH</w:t>
      </w:r>
      <w:r w:rsidR="00DB4BE8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4560F2" w:rsidRPr="00F87CAC" w:rsidRDefault="004560F2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4560F2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4DC5D33" wp14:editId="04F038FC">
            <wp:extent cx="4903789" cy="3467595"/>
            <wp:effectExtent l="0" t="0" r="0" b="0"/>
            <wp:docPr id="7176" name="图片 7176" descr="C:\Users\FW\Desktop\Boc保护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FW\Desktop\Boc保护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445" cy="347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475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6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DD4753" w:rsidRPr="00F87CAC">
        <w:rPr>
          <w:rFonts w:ascii="Times New Roman" w:hAnsi="Times New Roman" w:cs="Times New Roman"/>
          <w:szCs w:val="21"/>
        </w:rPr>
        <w:t xml:space="preserve"> </w:t>
      </w:r>
      <w:r w:rsidR="00DD475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DD475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DD4753" w:rsidRPr="003479A1">
        <w:rPr>
          <w:rFonts w:ascii="Times New Roman" w:hAnsi="Times New Roman" w:cs="Times New Roman"/>
          <w:b/>
          <w:szCs w:val="21"/>
        </w:rPr>
        <w:t>IN-Boc</w:t>
      </w:r>
      <w:r w:rsidR="00DD4753" w:rsidRPr="00F87CAC">
        <w:rPr>
          <w:rFonts w:ascii="Times New Roman" w:hAnsi="Times New Roman" w:cs="Times New Roman"/>
          <w:szCs w:val="21"/>
        </w:rPr>
        <w:t xml:space="preserve"> in CDCl</w:t>
      </w:r>
      <w:r w:rsidR="00DD475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4560F2" w:rsidRPr="00F87CAC" w:rsidRDefault="004560F2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9C783A" w:rsidRPr="00F87CAC" w:rsidRDefault="00E5106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ADB1863" wp14:editId="424388D9">
            <wp:extent cx="5007467" cy="3538846"/>
            <wp:effectExtent l="0" t="0" r="3175" b="5080"/>
            <wp:docPr id="7182" name="图片 7182" descr="C:\Users\61908\Desktop\第二章论文图片\异构体核磁质谱\2-甲基系列化合物谱图\化合物3碳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61908\Desktop\第二章论文图片\异构体核磁质谱\2-甲基系列化合物谱图\化合物3碳谱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378" cy="3551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62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7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E51062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E51062" w:rsidRPr="00F87CAC">
        <w:rPr>
          <w:rFonts w:ascii="Times New Roman" w:hAnsi="Times New Roman" w:cs="Times New Roman"/>
          <w:szCs w:val="21"/>
          <w:vertAlign w:val="superscript"/>
          <w:lang w:val="de-DE"/>
        </w:rPr>
        <w:t>13</w:t>
      </w:r>
      <w:r w:rsidR="00E51062" w:rsidRPr="00F87CAC">
        <w:rPr>
          <w:rFonts w:ascii="Times New Roman" w:hAnsi="Times New Roman" w:cs="Times New Roman"/>
          <w:szCs w:val="21"/>
          <w:lang w:val="de-DE"/>
        </w:rPr>
        <w:t xml:space="preserve">C NMR spectrum of </w:t>
      </w:r>
      <w:r w:rsidR="00E51062" w:rsidRPr="003479A1">
        <w:rPr>
          <w:rFonts w:ascii="Times New Roman" w:hAnsi="Times New Roman" w:cs="Times New Roman"/>
          <w:b/>
          <w:szCs w:val="21"/>
        </w:rPr>
        <w:t>IN-Boc</w:t>
      </w:r>
      <w:r w:rsidR="00E51062" w:rsidRPr="00F87CAC">
        <w:rPr>
          <w:rFonts w:ascii="Times New Roman" w:hAnsi="Times New Roman" w:cs="Times New Roman"/>
          <w:szCs w:val="21"/>
          <w:lang w:val="de-DE"/>
        </w:rPr>
        <w:t xml:space="preserve"> in CDCl</w:t>
      </w:r>
      <w:r w:rsidR="00E51062" w:rsidRPr="00F87CAC">
        <w:rPr>
          <w:rFonts w:ascii="Times New Roman" w:hAnsi="Times New Roman" w:cs="Times New Roman"/>
          <w:szCs w:val="21"/>
          <w:vertAlign w:val="subscript"/>
          <w:lang w:val="de-DE"/>
        </w:rPr>
        <w:t>3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9C783A" w:rsidRPr="00F87CAC" w:rsidRDefault="00E5106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68F123B6" wp14:editId="05F3E220">
            <wp:extent cx="5064544" cy="2386941"/>
            <wp:effectExtent l="0" t="0" r="3175" b="0"/>
            <wp:docPr id="7185" name="图片 7185" descr="C:\Users\61908\Desktop\第二章论文图片\异构体核磁质谱\2-甲基系列化合物谱图\化合物3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61908\Desktop\第二章论文图片\异构体核磁质谱\2-甲基系列化合物谱图\化合物3质谱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125" cy="2395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1062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8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E51062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E51062" w:rsidRPr="00F87CAC">
        <w:rPr>
          <w:rFonts w:ascii="Times New Roman" w:hAnsi="Times New Roman" w:cs="Times New Roman"/>
          <w:color w:val="000000"/>
          <w:szCs w:val="21"/>
        </w:rPr>
        <w:t xml:space="preserve">HRMS spectrum of </w:t>
      </w:r>
      <w:r w:rsidR="00E51062" w:rsidRPr="003479A1">
        <w:rPr>
          <w:rFonts w:ascii="Times New Roman" w:hAnsi="Times New Roman" w:cs="Times New Roman"/>
          <w:b/>
          <w:szCs w:val="21"/>
        </w:rPr>
        <w:t>IN-Boc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9C783A" w:rsidRPr="00F87CAC" w:rsidRDefault="00701AB9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>
            <wp:extent cx="4852589" cy="3431969"/>
            <wp:effectExtent l="0" t="0" r="5715" b="0"/>
            <wp:docPr id="1" name="图片 1" descr="C:\Users\30485\Desktop\Indazole\表征\zw-ycx-7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30485\Desktop\Indazole\表征\zw-ycx-723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465" cy="3434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AB9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3668F8" w:rsidRPr="00F87CAC">
        <w:rPr>
          <w:rFonts w:ascii="Times New Roman" w:hAnsi="Times New Roman" w:cs="Times New Roman"/>
          <w:b/>
          <w:color w:val="0000FF"/>
          <w:szCs w:val="21"/>
        </w:rPr>
        <w:t>1</w:t>
      </w:r>
      <w:r w:rsidR="004044D4">
        <w:rPr>
          <w:rFonts w:ascii="Times New Roman" w:hAnsi="Times New Roman" w:cs="Times New Roman"/>
          <w:b/>
          <w:color w:val="0000FF"/>
          <w:szCs w:val="21"/>
        </w:rPr>
        <w:t>9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701AB9" w:rsidRPr="00F87CAC">
        <w:rPr>
          <w:rFonts w:ascii="Times New Roman" w:hAnsi="Times New Roman" w:cs="Times New Roman"/>
          <w:szCs w:val="21"/>
        </w:rPr>
        <w:t xml:space="preserve"> </w:t>
      </w:r>
      <w:r w:rsidR="00701AB9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701AB9" w:rsidRPr="00F87CAC">
        <w:rPr>
          <w:rFonts w:ascii="Times New Roman" w:hAnsi="Times New Roman" w:cs="Times New Roman"/>
          <w:szCs w:val="21"/>
        </w:rPr>
        <w:t xml:space="preserve">H NMR spectrum of </w:t>
      </w:r>
      <w:r w:rsidR="00701AB9" w:rsidRPr="003479A1">
        <w:rPr>
          <w:rFonts w:ascii="Times New Roman" w:hAnsi="Times New Roman" w:cs="Times New Roman"/>
          <w:b/>
          <w:szCs w:val="21"/>
        </w:rPr>
        <w:t>IN-Ac</w:t>
      </w:r>
      <w:r w:rsidR="00701AB9" w:rsidRPr="00F87CAC">
        <w:rPr>
          <w:rFonts w:ascii="Times New Roman" w:hAnsi="Times New Roman" w:cs="Times New Roman"/>
          <w:szCs w:val="21"/>
        </w:rPr>
        <w:t xml:space="preserve"> in CDCl</w:t>
      </w:r>
      <w:r w:rsidR="00701AB9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9C783A" w:rsidRPr="00F87CAC" w:rsidRDefault="00701AB9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138038" cy="3633850"/>
            <wp:effectExtent l="0" t="0" r="5715" b="5080"/>
            <wp:docPr id="2" name="图片 2" descr="C:\Users\30485\Desktop\Indazole\表征\zw-ycx-723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30485\Desktop\Indazole\表征\zw-ycx-723-C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545" cy="363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AB9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4044D4">
        <w:rPr>
          <w:rFonts w:ascii="Times New Roman" w:hAnsi="Times New Roman" w:cs="Times New Roman"/>
          <w:b/>
          <w:color w:val="0000FF"/>
          <w:szCs w:val="21"/>
        </w:rPr>
        <w:t>20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701AB9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701AB9" w:rsidRPr="00F87CAC">
        <w:rPr>
          <w:rFonts w:ascii="Times New Roman" w:hAnsi="Times New Roman" w:cs="Times New Roman"/>
          <w:szCs w:val="21"/>
          <w:vertAlign w:val="superscript"/>
          <w:lang w:val="de-DE"/>
        </w:rPr>
        <w:t>13</w:t>
      </w:r>
      <w:r w:rsidR="00701AB9" w:rsidRPr="00F87CAC">
        <w:rPr>
          <w:rFonts w:ascii="Times New Roman" w:hAnsi="Times New Roman" w:cs="Times New Roman"/>
          <w:szCs w:val="21"/>
          <w:lang w:val="de-DE"/>
        </w:rPr>
        <w:t xml:space="preserve">C NMR spectrum of </w:t>
      </w:r>
      <w:r w:rsidR="00701AB9" w:rsidRPr="003479A1">
        <w:rPr>
          <w:rFonts w:ascii="Times New Roman" w:hAnsi="Times New Roman" w:cs="Times New Roman"/>
          <w:b/>
          <w:szCs w:val="21"/>
        </w:rPr>
        <w:t>IN-Ac</w:t>
      </w:r>
      <w:r w:rsidR="00701AB9" w:rsidRPr="00F87CAC">
        <w:rPr>
          <w:rFonts w:ascii="Times New Roman" w:hAnsi="Times New Roman" w:cs="Times New Roman"/>
          <w:szCs w:val="21"/>
          <w:lang w:val="de-DE"/>
        </w:rPr>
        <w:t xml:space="preserve"> in CDCl</w:t>
      </w:r>
      <w:r w:rsidR="00701AB9" w:rsidRPr="00F87CAC">
        <w:rPr>
          <w:rFonts w:ascii="Times New Roman" w:hAnsi="Times New Roman" w:cs="Times New Roman"/>
          <w:szCs w:val="21"/>
          <w:vertAlign w:val="subscript"/>
          <w:lang w:val="de-DE"/>
        </w:rPr>
        <w:t>3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9C783A" w:rsidRPr="00F87CAC" w:rsidRDefault="00701AB9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3D4408E6" wp14:editId="3A0F9DD1">
            <wp:extent cx="5274310" cy="23539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AB9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lang w:val="de-DE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4044D4">
        <w:rPr>
          <w:rFonts w:ascii="Times New Roman" w:hAnsi="Times New Roman" w:cs="Times New Roman"/>
          <w:b/>
          <w:color w:val="0000FF"/>
          <w:szCs w:val="21"/>
        </w:rPr>
        <w:t>21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701AB9" w:rsidRPr="00F87CAC">
        <w:rPr>
          <w:rFonts w:ascii="Times New Roman" w:hAnsi="Times New Roman" w:cs="Times New Roman"/>
          <w:szCs w:val="21"/>
          <w:lang w:val="de-DE"/>
        </w:rPr>
        <w:t xml:space="preserve"> </w:t>
      </w:r>
      <w:r w:rsidR="00701AB9" w:rsidRPr="00F87CAC">
        <w:rPr>
          <w:rFonts w:ascii="Times New Roman" w:hAnsi="Times New Roman" w:cs="Times New Roman"/>
          <w:color w:val="000000"/>
          <w:szCs w:val="21"/>
        </w:rPr>
        <w:t xml:space="preserve">HRMS spectrum of </w:t>
      </w:r>
      <w:r w:rsidR="00701AB9" w:rsidRPr="003479A1">
        <w:rPr>
          <w:rFonts w:ascii="Times New Roman" w:hAnsi="Times New Roman" w:cs="Times New Roman"/>
          <w:b/>
          <w:szCs w:val="21"/>
        </w:rPr>
        <w:t>IN-Ac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  <w:lang w:val="de-DE"/>
        </w:rPr>
      </w:pPr>
    </w:p>
    <w:p w:rsidR="009C783A" w:rsidRPr="00F87CAC" w:rsidRDefault="0049426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42CD293" wp14:editId="4696F538">
            <wp:extent cx="5140448" cy="3633849"/>
            <wp:effectExtent l="0" t="0" r="3175" b="5080"/>
            <wp:docPr id="7228" name="图片 7228" descr="D:\Data\实验数据\核磁数据\核磁氢谱\2-甲基噻吩醛\2-甲基噻吩醛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:\Data\实验数据\核磁数据\核磁氢谱\2-甲基噻吩醛\2-甲基噻吩醛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992" cy="3645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26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2</w:t>
      </w:r>
      <w:r w:rsidR="004044D4">
        <w:rPr>
          <w:rFonts w:ascii="Times New Roman" w:hAnsi="Times New Roman" w:cs="Times New Roman"/>
          <w:b/>
          <w:color w:val="0000FF"/>
          <w:szCs w:val="21"/>
        </w:rPr>
        <w:t>2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494263" w:rsidRPr="00F87CAC">
        <w:rPr>
          <w:rFonts w:ascii="Times New Roman" w:hAnsi="Times New Roman" w:cs="Times New Roman"/>
          <w:szCs w:val="21"/>
        </w:rPr>
        <w:t xml:space="preserve"> </w:t>
      </w:r>
      <w:r w:rsidR="0049426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494263" w:rsidRPr="00F87CAC">
        <w:rPr>
          <w:rFonts w:ascii="Times New Roman" w:hAnsi="Times New Roman" w:cs="Times New Roman"/>
          <w:szCs w:val="21"/>
        </w:rPr>
        <w:t>H NMR spectrum of</w:t>
      </w:r>
      <w:r w:rsidR="00494263" w:rsidRPr="00F87CAC">
        <w:rPr>
          <w:rFonts w:ascii="Times New Roman" w:hAnsi="Times New Roman" w:cs="Times New Roman"/>
          <w:b/>
          <w:szCs w:val="21"/>
        </w:rPr>
        <w:t xml:space="preserve"> </w:t>
      </w:r>
      <w:r w:rsidR="00546F2B" w:rsidRPr="003479A1">
        <w:rPr>
          <w:rFonts w:ascii="Times New Roman" w:hAnsi="Times New Roman" w:cs="Times New Roman"/>
          <w:b/>
          <w:bCs/>
          <w:iCs/>
          <w:szCs w:val="21"/>
        </w:rPr>
        <w:t>AL-SIN-Boc</w:t>
      </w:r>
      <w:r w:rsidR="0049426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494263" w:rsidRPr="00F87CAC">
        <w:rPr>
          <w:rFonts w:ascii="Times New Roman" w:hAnsi="Times New Roman" w:cs="Times New Roman"/>
          <w:szCs w:val="21"/>
        </w:rPr>
        <w:t>in CDCl</w:t>
      </w:r>
      <w:r w:rsidR="0049426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9C783A" w:rsidRPr="00F87CAC" w:rsidRDefault="009C783A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560F2" w:rsidRPr="00F87CAC" w:rsidRDefault="0049426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D7D71F0" wp14:editId="7088D5EE">
            <wp:extent cx="5187105" cy="2344787"/>
            <wp:effectExtent l="0" t="0" r="0" b="0"/>
            <wp:docPr id="215" name="图片 215" descr="C:\Users\61908\Desktop\第二章论文图片\异构体核磁质谱\2-甲基系列化合物谱图\化合物5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61908\Desktop\第二章论文图片\异构体核磁质谱\2-甲基系列化合物谱图\化合物5质谱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331" cy="236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26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2</w:t>
      </w:r>
      <w:r w:rsidR="00820AC7">
        <w:rPr>
          <w:rFonts w:ascii="Times New Roman" w:hAnsi="Times New Roman" w:cs="Times New Roman"/>
          <w:b/>
          <w:color w:val="0000FF"/>
          <w:szCs w:val="21"/>
        </w:rPr>
        <w:t>3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494263" w:rsidRPr="00F87CAC">
        <w:rPr>
          <w:rFonts w:ascii="Times New Roman" w:hAnsi="Times New Roman" w:cs="Times New Roman"/>
          <w:szCs w:val="21"/>
        </w:rPr>
        <w:t xml:space="preserve"> HRMS spectrum of </w:t>
      </w:r>
      <w:r w:rsidR="00546F2B" w:rsidRPr="003479A1">
        <w:rPr>
          <w:rFonts w:ascii="Times New Roman" w:hAnsi="Times New Roman" w:cs="Times New Roman"/>
          <w:b/>
          <w:bCs/>
          <w:iCs/>
          <w:szCs w:val="21"/>
        </w:rPr>
        <w:t>AL-SIN-Boc</w:t>
      </w:r>
    </w:p>
    <w:p w:rsidR="004560F2" w:rsidRPr="00F87CAC" w:rsidRDefault="004560F2" w:rsidP="00994D75">
      <w:pPr>
        <w:spacing w:line="300" w:lineRule="auto"/>
        <w:rPr>
          <w:rFonts w:ascii="Times New Roman" w:hAnsi="Times New Roman" w:cs="Times New Roman"/>
        </w:rPr>
      </w:pPr>
    </w:p>
    <w:p w:rsidR="004560F2" w:rsidRPr="00F87CAC" w:rsidRDefault="001C6BA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EC89C0F" wp14:editId="2117D5C6">
            <wp:extent cx="5224443" cy="3693226"/>
            <wp:effectExtent l="0" t="0" r="0" b="2540"/>
            <wp:docPr id="240" name="图片 240" descr="D:\Data\实验数据\核磁数据\核磁氢谱\2-甲基噻吩DCM-Boc\2-甲基噻吩DCM-Bo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Data\实验数据\核磁数据\核磁氢谱\2-甲基噻吩DCM-Boc\2-甲基噻吩DCM-Boc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789" cy="3696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A2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2</w:t>
      </w:r>
      <w:r w:rsidR="00820AC7">
        <w:rPr>
          <w:rFonts w:ascii="Times New Roman" w:hAnsi="Times New Roman" w:cs="Times New Roman"/>
          <w:b/>
          <w:color w:val="0000FF"/>
          <w:szCs w:val="21"/>
        </w:rPr>
        <w:t>4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1C6BA2" w:rsidRPr="00F87CAC">
        <w:rPr>
          <w:rFonts w:ascii="Times New Roman" w:hAnsi="Times New Roman" w:cs="Times New Roman"/>
          <w:szCs w:val="21"/>
        </w:rPr>
        <w:t xml:space="preserve"> </w:t>
      </w:r>
      <w:r w:rsidR="001C6BA2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1C6BA2" w:rsidRPr="00F87CAC">
        <w:rPr>
          <w:rFonts w:ascii="Times New Roman" w:hAnsi="Times New Roman" w:cs="Times New Roman"/>
          <w:szCs w:val="21"/>
        </w:rPr>
        <w:t xml:space="preserve">H NMR spectrum of </w:t>
      </w:r>
      <w:r w:rsidR="00CB3D4A" w:rsidRPr="003479A1">
        <w:rPr>
          <w:rFonts w:ascii="Times New Roman" w:hAnsi="Times New Roman" w:cs="Times New Roman"/>
          <w:b/>
          <w:szCs w:val="21"/>
        </w:rPr>
        <w:t>DCM-SIN-Boc</w:t>
      </w:r>
      <w:r w:rsidR="001C6BA2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1C6BA2" w:rsidRPr="00F87CAC">
        <w:rPr>
          <w:rFonts w:ascii="Times New Roman" w:hAnsi="Times New Roman" w:cs="Times New Roman"/>
          <w:szCs w:val="21"/>
        </w:rPr>
        <w:t>in DMSO-</w:t>
      </w:r>
      <w:r w:rsidR="001C6BA2" w:rsidRPr="00F87CAC">
        <w:rPr>
          <w:rFonts w:ascii="Times New Roman" w:hAnsi="Times New Roman" w:cs="Times New Roman"/>
          <w:i/>
          <w:szCs w:val="21"/>
        </w:rPr>
        <w:t>d</w:t>
      </w:r>
      <w:r w:rsidR="001C6BA2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1C6BA2" w:rsidRPr="00F87CAC" w:rsidRDefault="001C6BA2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C6BA2" w:rsidRPr="00F87CAC" w:rsidRDefault="001C6BA2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8E28B7F" wp14:editId="160E494D">
            <wp:extent cx="5100837" cy="2346385"/>
            <wp:effectExtent l="0" t="0" r="5080" b="0"/>
            <wp:docPr id="241" name="图片 241" descr="C:\Users\61908\Desktop\DCM-T-Boc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61908\Desktop\DCM-T-Boc质谱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507" cy="2360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BA2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2</w:t>
      </w:r>
      <w:r w:rsidR="00820AC7">
        <w:rPr>
          <w:rFonts w:ascii="Times New Roman" w:hAnsi="Times New Roman" w:cs="Times New Roman"/>
          <w:b/>
          <w:color w:val="0000FF"/>
          <w:szCs w:val="21"/>
        </w:rPr>
        <w:t>5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1C6BA2" w:rsidRPr="00F87CAC">
        <w:rPr>
          <w:rFonts w:ascii="Times New Roman" w:hAnsi="Times New Roman" w:cs="Times New Roman"/>
          <w:szCs w:val="21"/>
        </w:rPr>
        <w:t xml:space="preserve"> HRMS spectrum of </w:t>
      </w:r>
      <w:r w:rsidR="00942E4A" w:rsidRPr="003479A1">
        <w:rPr>
          <w:rFonts w:ascii="Times New Roman" w:hAnsi="Times New Roman" w:cs="Times New Roman"/>
          <w:b/>
          <w:szCs w:val="21"/>
        </w:rPr>
        <w:t>DCM-SIN-Boc</w:t>
      </w:r>
    </w:p>
    <w:p w:rsidR="001C6BA2" w:rsidRPr="00F87CAC" w:rsidRDefault="001C6BA2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C6BA2" w:rsidRPr="00F87CAC" w:rsidRDefault="00FC3D70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DC3CB29" wp14:editId="3B55D09E">
            <wp:extent cx="4992484" cy="3528204"/>
            <wp:effectExtent l="0" t="0" r="0" b="0"/>
            <wp:docPr id="242" name="图片 242" descr="C:\Users\FW\Desktop\DCM-thiophene-N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FW\Desktop\DCM-thiophene-NH2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1009" cy="354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D70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2</w:t>
      </w:r>
      <w:r w:rsidR="00820AC7">
        <w:rPr>
          <w:rFonts w:ascii="Times New Roman" w:hAnsi="Times New Roman" w:cs="Times New Roman"/>
          <w:b/>
          <w:color w:val="0000FF"/>
          <w:szCs w:val="21"/>
        </w:rPr>
        <w:t>6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FC3D70" w:rsidRPr="00F87CAC">
        <w:rPr>
          <w:rFonts w:ascii="Times New Roman" w:hAnsi="Times New Roman" w:cs="Times New Roman"/>
          <w:szCs w:val="21"/>
        </w:rPr>
        <w:t xml:space="preserve"> </w:t>
      </w:r>
      <w:r w:rsidR="00FC3D70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FC3D70" w:rsidRPr="00F87CAC">
        <w:rPr>
          <w:rFonts w:ascii="Times New Roman" w:hAnsi="Times New Roman" w:cs="Times New Roman"/>
          <w:szCs w:val="21"/>
        </w:rPr>
        <w:t xml:space="preserve">H NMR spectrum of </w:t>
      </w:r>
      <w:r w:rsidR="00FC3D70" w:rsidRPr="003479A1">
        <w:rPr>
          <w:rFonts w:ascii="Times New Roman" w:hAnsi="Times New Roman" w:cs="Times New Roman"/>
          <w:b/>
          <w:szCs w:val="21"/>
        </w:rPr>
        <w:t>DCM-SIN-NH</w:t>
      </w:r>
      <w:r w:rsidR="00FC3D70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FC3D70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FC3D70" w:rsidRPr="00F87CAC">
        <w:rPr>
          <w:rFonts w:ascii="Times New Roman" w:hAnsi="Times New Roman" w:cs="Times New Roman"/>
          <w:szCs w:val="21"/>
        </w:rPr>
        <w:t>in DMSO-</w:t>
      </w:r>
      <w:r w:rsidR="00FC3D70" w:rsidRPr="00F87CAC">
        <w:rPr>
          <w:rFonts w:ascii="Times New Roman" w:hAnsi="Times New Roman" w:cs="Times New Roman"/>
          <w:i/>
          <w:szCs w:val="21"/>
        </w:rPr>
        <w:t>d</w:t>
      </w:r>
      <w:r w:rsidR="00FC3D70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FC3D70" w:rsidRPr="00F87CAC" w:rsidRDefault="00FC3D7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C6BA2" w:rsidRPr="00F87CAC" w:rsidRDefault="00FC3D70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FE6EED4" wp14:editId="4964F6E2">
            <wp:extent cx="5017333" cy="2337758"/>
            <wp:effectExtent l="0" t="0" r="0" b="5715"/>
            <wp:docPr id="243" name="图片 243" descr="C:\Users\61908\Desktop\DCM-T-NH2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61908\Desktop\DCM-T-NH2质谱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3731" cy="2350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3D70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2</w:t>
      </w:r>
      <w:r w:rsidR="00820AC7">
        <w:rPr>
          <w:rFonts w:ascii="Times New Roman" w:hAnsi="Times New Roman" w:cs="Times New Roman"/>
          <w:b/>
          <w:color w:val="0000FF"/>
          <w:szCs w:val="21"/>
        </w:rPr>
        <w:t>7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FC3D70" w:rsidRPr="00F87CAC">
        <w:rPr>
          <w:rFonts w:ascii="Times New Roman" w:hAnsi="Times New Roman" w:cs="Times New Roman"/>
          <w:szCs w:val="21"/>
        </w:rPr>
        <w:t xml:space="preserve"> HRMS spectrum of </w:t>
      </w:r>
      <w:r w:rsidR="00FC3D70" w:rsidRPr="003479A1">
        <w:rPr>
          <w:rFonts w:ascii="Times New Roman" w:hAnsi="Times New Roman" w:cs="Times New Roman"/>
          <w:b/>
          <w:szCs w:val="21"/>
        </w:rPr>
        <w:t>DCM-SIN-NH</w:t>
      </w:r>
      <w:r w:rsidR="00FC3D70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1C6BA2" w:rsidRDefault="00BA1A70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BA1A70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317482" cy="3760800"/>
            <wp:effectExtent l="0" t="0" r="0" b="0"/>
            <wp:docPr id="11" name="图片 11" descr="C:\Users\30485\Desktop\AL-IN-A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30485\Desktop\AL-IN-Ac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165" cy="376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A70" w:rsidRDefault="00BA1A70" w:rsidP="00BA1A70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820AC7">
        <w:rPr>
          <w:rFonts w:ascii="Times New Roman" w:hAnsi="Times New Roman" w:cs="Times New Roman"/>
          <w:b/>
          <w:color w:val="0000FF"/>
          <w:szCs w:val="21"/>
        </w:rPr>
        <w:t>Supplementary Fig. 2</w:t>
      </w:r>
      <w:r w:rsidR="00820AC7" w:rsidRPr="00820AC7">
        <w:rPr>
          <w:rFonts w:ascii="Times New Roman" w:hAnsi="Times New Roman" w:cs="Times New Roman"/>
          <w:b/>
          <w:color w:val="0000FF"/>
          <w:szCs w:val="21"/>
        </w:rPr>
        <w:t>8</w:t>
      </w:r>
      <w:r w:rsidRPr="00820AC7">
        <w:rPr>
          <w:rFonts w:ascii="Times New Roman" w:hAnsi="Times New Roman" w:cs="Times New Roman"/>
          <w:b/>
          <w:color w:val="0000FF"/>
          <w:szCs w:val="21"/>
        </w:rPr>
        <w:t>.</w:t>
      </w:r>
      <w:r w:rsidRPr="00820AC7">
        <w:rPr>
          <w:rFonts w:ascii="Times New Roman" w:hAnsi="Times New Roman" w:cs="Times New Roman"/>
          <w:szCs w:val="21"/>
        </w:rPr>
        <w:t xml:space="preserve"> </w:t>
      </w:r>
      <w:r w:rsidRPr="00820AC7">
        <w:rPr>
          <w:rFonts w:ascii="Times New Roman" w:hAnsi="Times New Roman" w:cs="Times New Roman"/>
          <w:szCs w:val="21"/>
          <w:vertAlign w:val="superscript"/>
        </w:rPr>
        <w:t>1</w:t>
      </w:r>
      <w:r w:rsidRPr="00820AC7">
        <w:rPr>
          <w:rFonts w:ascii="Times New Roman" w:hAnsi="Times New Roman" w:cs="Times New Roman"/>
          <w:szCs w:val="21"/>
        </w:rPr>
        <w:t xml:space="preserve">H NMR spectrum of </w:t>
      </w:r>
      <w:r w:rsidRPr="00820AC7">
        <w:rPr>
          <w:rFonts w:ascii="Times New Roman" w:hAnsi="Times New Roman" w:cs="Times New Roman"/>
          <w:b/>
          <w:szCs w:val="21"/>
        </w:rPr>
        <w:t>AL-IN-Ac</w:t>
      </w:r>
      <w:r w:rsidRPr="00820AC7">
        <w:rPr>
          <w:rFonts w:ascii="Times New Roman" w:hAnsi="Times New Roman" w:cs="Times New Roman"/>
          <w:sz w:val="24"/>
          <w:szCs w:val="24"/>
        </w:rPr>
        <w:t xml:space="preserve"> </w:t>
      </w:r>
      <w:r w:rsidRPr="00820AC7">
        <w:rPr>
          <w:rFonts w:ascii="Times New Roman" w:hAnsi="Times New Roman" w:cs="Times New Roman"/>
          <w:szCs w:val="21"/>
        </w:rPr>
        <w:t>in DMSO-</w:t>
      </w:r>
      <w:r w:rsidRPr="00820AC7">
        <w:rPr>
          <w:rFonts w:ascii="Times New Roman" w:hAnsi="Times New Roman" w:cs="Times New Roman"/>
          <w:i/>
          <w:szCs w:val="21"/>
        </w:rPr>
        <w:t>d</w:t>
      </w:r>
      <w:r w:rsidRPr="00820AC7">
        <w:rPr>
          <w:rFonts w:ascii="Times New Roman" w:hAnsi="Times New Roman" w:cs="Times New Roman"/>
          <w:szCs w:val="21"/>
          <w:vertAlign w:val="subscript"/>
        </w:rPr>
        <w:t>6</w:t>
      </w:r>
    </w:p>
    <w:p w:rsidR="00BA1A70" w:rsidRDefault="00BA1A70" w:rsidP="00BA1A70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:rsidR="00BA1A70" w:rsidRPr="00BA1A70" w:rsidRDefault="003B6E60" w:rsidP="00BA1A70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B6E6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159FE1" wp14:editId="1CDB6BAC">
            <wp:extent cx="5604510" cy="3061031"/>
            <wp:effectExtent l="0" t="0" r="0" b="6350"/>
            <wp:docPr id="1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605116" cy="3061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A70" w:rsidRPr="00F87CAC" w:rsidRDefault="00BA1A70" w:rsidP="00BA1A70">
      <w:pPr>
        <w:spacing w:line="300" w:lineRule="auto"/>
        <w:jc w:val="center"/>
        <w:rPr>
          <w:rFonts w:ascii="Times New Roman" w:hAnsi="Times New Roman" w:cs="Times New Roman"/>
        </w:rPr>
      </w:pPr>
      <w:r w:rsidRPr="00820AC7">
        <w:rPr>
          <w:rFonts w:ascii="Times New Roman" w:hAnsi="Times New Roman" w:cs="Times New Roman"/>
          <w:b/>
          <w:color w:val="0000FF"/>
          <w:szCs w:val="21"/>
        </w:rPr>
        <w:t>Supplementary Fig. 2</w:t>
      </w:r>
      <w:r w:rsidR="00820AC7" w:rsidRPr="00820AC7">
        <w:rPr>
          <w:rFonts w:ascii="Times New Roman" w:hAnsi="Times New Roman" w:cs="Times New Roman"/>
          <w:b/>
          <w:color w:val="0000FF"/>
          <w:szCs w:val="21"/>
        </w:rPr>
        <w:t>9</w:t>
      </w:r>
      <w:r w:rsidRPr="00820AC7">
        <w:rPr>
          <w:rFonts w:ascii="Times New Roman" w:hAnsi="Times New Roman" w:cs="Times New Roman"/>
          <w:b/>
          <w:color w:val="0000FF"/>
          <w:szCs w:val="21"/>
        </w:rPr>
        <w:t>.</w:t>
      </w:r>
      <w:r w:rsidRPr="00820AC7">
        <w:rPr>
          <w:rFonts w:ascii="Times New Roman" w:hAnsi="Times New Roman" w:cs="Times New Roman"/>
          <w:szCs w:val="21"/>
        </w:rPr>
        <w:t xml:space="preserve"> HRMS spectrum of </w:t>
      </w:r>
      <w:r w:rsidRPr="00820AC7">
        <w:rPr>
          <w:rFonts w:ascii="Times New Roman" w:hAnsi="Times New Roman" w:cs="Times New Roman"/>
          <w:b/>
          <w:szCs w:val="21"/>
        </w:rPr>
        <w:t>AL-IN-Ac</w:t>
      </w:r>
    </w:p>
    <w:p w:rsidR="00BA1A70" w:rsidRDefault="00BA1A7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BA1A70" w:rsidRDefault="003B6E60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3B6E6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FD0107D" wp14:editId="77843C3E">
            <wp:extent cx="5693410" cy="3141131"/>
            <wp:effectExtent l="0" t="0" r="2540" b="2540"/>
            <wp:docPr id="1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694920" cy="314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1A70" w:rsidRPr="00820AC7" w:rsidRDefault="00BA1A70" w:rsidP="00BA1A70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820AC7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820AC7" w:rsidRPr="00820AC7">
        <w:rPr>
          <w:rFonts w:ascii="Times New Roman" w:hAnsi="Times New Roman" w:cs="Times New Roman"/>
          <w:b/>
          <w:color w:val="0000FF"/>
          <w:szCs w:val="21"/>
        </w:rPr>
        <w:t>30</w:t>
      </w:r>
      <w:r w:rsidRPr="00820AC7">
        <w:rPr>
          <w:rFonts w:ascii="Times New Roman" w:hAnsi="Times New Roman" w:cs="Times New Roman"/>
          <w:b/>
          <w:color w:val="0000FF"/>
          <w:szCs w:val="21"/>
        </w:rPr>
        <w:t>.</w:t>
      </w:r>
      <w:r w:rsidRPr="00820AC7">
        <w:rPr>
          <w:rFonts w:ascii="Times New Roman" w:hAnsi="Times New Roman" w:cs="Times New Roman"/>
          <w:szCs w:val="21"/>
        </w:rPr>
        <w:t xml:space="preserve"> HRMS spectrum of </w:t>
      </w:r>
      <w:r w:rsidRPr="00820AC7">
        <w:rPr>
          <w:rFonts w:ascii="Times New Roman" w:hAnsi="Times New Roman" w:cs="Times New Roman" w:hint="eastAsia"/>
          <w:b/>
          <w:szCs w:val="21"/>
        </w:rPr>
        <w:t>DCM</w:t>
      </w:r>
      <w:r w:rsidRPr="00820AC7">
        <w:rPr>
          <w:rFonts w:ascii="Times New Roman" w:hAnsi="Times New Roman" w:cs="Times New Roman"/>
          <w:b/>
          <w:szCs w:val="21"/>
        </w:rPr>
        <w:t>-IN-Ac</w:t>
      </w:r>
    </w:p>
    <w:p w:rsidR="00BA1A70" w:rsidRPr="00BA1A70" w:rsidRDefault="00BA1A7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C6BA2" w:rsidRPr="00F87CAC" w:rsidRDefault="009203FA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DA0D9EF" wp14:editId="6ED56523">
            <wp:extent cx="4917473" cy="3478305"/>
            <wp:effectExtent l="0" t="0" r="0" b="8255"/>
            <wp:docPr id="31" name="图片 31" descr="C:\Users\61908\Desktop\2-BOC呋喃甲醛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61908\Desktop\2-BOC呋喃甲醛.jp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9116" cy="3479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3FA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9203FA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820AC7">
        <w:rPr>
          <w:rFonts w:ascii="Times New Roman" w:hAnsi="Times New Roman" w:cs="Times New Roman"/>
          <w:b/>
          <w:color w:val="0000FF"/>
          <w:szCs w:val="21"/>
        </w:rPr>
        <w:t>31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9203FA" w:rsidRPr="00F87CAC">
        <w:rPr>
          <w:rFonts w:ascii="Times New Roman" w:hAnsi="Times New Roman" w:cs="Times New Roman"/>
          <w:szCs w:val="21"/>
        </w:rPr>
        <w:t xml:space="preserve"> </w:t>
      </w:r>
      <w:r w:rsidR="009203FA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9203FA" w:rsidRPr="00F87CAC">
        <w:rPr>
          <w:rFonts w:ascii="Times New Roman" w:hAnsi="Times New Roman" w:cs="Times New Roman"/>
          <w:szCs w:val="21"/>
        </w:rPr>
        <w:t>H NMR spectrum of</w:t>
      </w:r>
      <w:r w:rsidR="009203FA" w:rsidRPr="00F87CAC">
        <w:rPr>
          <w:rFonts w:ascii="Times New Roman" w:hAnsi="Times New Roman" w:cs="Times New Roman"/>
          <w:b/>
          <w:szCs w:val="21"/>
        </w:rPr>
        <w:t xml:space="preserve"> </w:t>
      </w:r>
      <w:r w:rsidR="009203FA" w:rsidRPr="003479A1">
        <w:rPr>
          <w:rFonts w:ascii="Times New Roman" w:hAnsi="Times New Roman" w:cs="Times New Roman"/>
          <w:b/>
          <w:bCs/>
          <w:iCs/>
        </w:rPr>
        <w:t>AL-IN-Boc</w:t>
      </w:r>
      <w:r w:rsidR="009203FA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9203FA" w:rsidRPr="00F87CAC">
        <w:rPr>
          <w:rFonts w:ascii="Times New Roman" w:hAnsi="Times New Roman" w:cs="Times New Roman"/>
          <w:szCs w:val="21"/>
        </w:rPr>
        <w:t>in CDCl</w:t>
      </w:r>
      <w:r w:rsidR="009203FA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1C6BA2" w:rsidRPr="00F87CAC" w:rsidRDefault="001C6BA2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C6BA2" w:rsidRPr="00F87CAC" w:rsidRDefault="001B63CE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F3DBFC9" wp14:editId="0EF36FA5">
            <wp:extent cx="4966630" cy="3508608"/>
            <wp:effectExtent l="0" t="0" r="5715" b="0"/>
            <wp:docPr id="223" name="图片 223" descr="C:\Users\61908\Desktop\图片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61908\Desktop\图片3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461" cy="3523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3CE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1B63CE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32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1B63CE" w:rsidRPr="00F87CAC">
        <w:rPr>
          <w:rFonts w:ascii="Times New Roman" w:hAnsi="Times New Roman" w:cs="Times New Roman"/>
          <w:szCs w:val="21"/>
        </w:rPr>
        <w:t xml:space="preserve"> </w:t>
      </w:r>
      <w:r w:rsidR="001B63CE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1B63CE" w:rsidRPr="00F87CAC">
        <w:rPr>
          <w:rFonts w:ascii="Times New Roman" w:hAnsi="Times New Roman" w:cs="Times New Roman"/>
          <w:szCs w:val="21"/>
        </w:rPr>
        <w:t>C NMR spectrum of</w:t>
      </w:r>
      <w:r w:rsidR="001B63CE" w:rsidRPr="00F87CAC">
        <w:rPr>
          <w:rFonts w:ascii="Times New Roman" w:hAnsi="Times New Roman" w:cs="Times New Roman"/>
          <w:b/>
          <w:szCs w:val="21"/>
        </w:rPr>
        <w:t xml:space="preserve"> </w:t>
      </w:r>
      <w:r w:rsidR="001B63CE" w:rsidRPr="003479A1">
        <w:rPr>
          <w:rFonts w:ascii="Times New Roman" w:hAnsi="Times New Roman" w:cs="Times New Roman"/>
          <w:b/>
          <w:bCs/>
          <w:iCs/>
        </w:rPr>
        <w:t>AL-IN-Boc</w:t>
      </w:r>
      <w:r w:rsidR="001B63CE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1B63CE" w:rsidRPr="00F87CAC">
        <w:rPr>
          <w:rFonts w:ascii="Times New Roman" w:hAnsi="Times New Roman" w:cs="Times New Roman"/>
          <w:szCs w:val="21"/>
        </w:rPr>
        <w:t>in CDCl</w:t>
      </w:r>
      <w:r w:rsidR="001B63CE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4560F2" w:rsidRPr="00F87CAC" w:rsidRDefault="004560F2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9203FA" w:rsidRPr="00F87CAC" w:rsidRDefault="001B63CE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52EBE981" wp14:editId="3F69EE27">
            <wp:extent cx="4973311" cy="2267994"/>
            <wp:effectExtent l="0" t="0" r="0" b="0"/>
            <wp:docPr id="227" name="图片 227" descr="C:\Users\61908\Desktop\化合物4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61908\Desktop\化合物4质谱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455" cy="2291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3FA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1B63CE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33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1B63CE" w:rsidRPr="00F87CAC">
        <w:rPr>
          <w:rFonts w:ascii="Times New Roman" w:hAnsi="Times New Roman" w:cs="Times New Roman"/>
          <w:szCs w:val="21"/>
        </w:rPr>
        <w:t xml:space="preserve"> HRMS spectrum of </w:t>
      </w:r>
      <w:r w:rsidR="001B63CE" w:rsidRPr="003479A1">
        <w:rPr>
          <w:rFonts w:ascii="Times New Roman" w:hAnsi="Times New Roman" w:cs="Times New Roman"/>
          <w:b/>
          <w:bCs/>
          <w:iCs/>
        </w:rPr>
        <w:t>AL-IN-Boc</w:t>
      </w:r>
    </w:p>
    <w:p w:rsidR="001B63CE" w:rsidRPr="00F87CAC" w:rsidRDefault="001B63CE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:rsidR="001B63CE" w:rsidRPr="00F87CAC" w:rsidRDefault="008C52C5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BB81BBD" wp14:editId="410D11D4">
            <wp:extent cx="5206770" cy="3683480"/>
            <wp:effectExtent l="0" t="0" r="0" b="0"/>
            <wp:docPr id="217" name="图片 217" descr="D:\Data\实验数据\核磁数据\核磁氢谱\丙二腈-呋喃\丙二腈-呋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D:\Data\实验数据\核磁数据\核磁氢谱\丙二腈-呋喃\丙二腈-呋喃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757" cy="3706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3CE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2115ED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34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 xml:space="preserve"> </w:t>
      </w:r>
      <w:r w:rsidR="002115ED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2115ED" w:rsidRPr="00F87CAC">
        <w:rPr>
          <w:rFonts w:ascii="Times New Roman" w:hAnsi="Times New Roman" w:cs="Times New Roman"/>
          <w:szCs w:val="21"/>
        </w:rPr>
        <w:t xml:space="preserve">H NMR spectrum of compound </w:t>
      </w:r>
      <w:r w:rsidR="002115ED" w:rsidRPr="003479A1">
        <w:rPr>
          <w:rFonts w:ascii="Times New Roman" w:hAnsi="Times New Roman" w:cs="Times New Roman"/>
          <w:b/>
          <w:szCs w:val="21"/>
        </w:rPr>
        <w:t>DC-IN-Boc</w:t>
      </w:r>
      <w:r w:rsidR="002115ED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2115ED" w:rsidRPr="00F87CAC">
        <w:rPr>
          <w:rFonts w:ascii="Times New Roman" w:hAnsi="Times New Roman" w:cs="Times New Roman"/>
          <w:szCs w:val="21"/>
        </w:rPr>
        <w:t xml:space="preserve">in </w:t>
      </w:r>
      <w:r w:rsidR="004A7187" w:rsidRPr="00F87CAC">
        <w:rPr>
          <w:rFonts w:ascii="Times New Roman" w:hAnsi="Times New Roman" w:cs="Times New Roman"/>
          <w:szCs w:val="21"/>
        </w:rPr>
        <w:t>DMSO-</w:t>
      </w:r>
      <w:r w:rsidR="004A7187" w:rsidRPr="00F87CAC">
        <w:rPr>
          <w:rFonts w:ascii="Times New Roman" w:hAnsi="Times New Roman" w:cs="Times New Roman"/>
          <w:i/>
          <w:szCs w:val="21"/>
        </w:rPr>
        <w:t>d</w:t>
      </w:r>
      <w:r w:rsidR="004A7187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1B63CE" w:rsidRPr="00F87CAC" w:rsidRDefault="001B63CE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</w:p>
    <w:p w:rsidR="001B63CE" w:rsidRPr="00F87CAC" w:rsidRDefault="008C52C5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13F8186" wp14:editId="5C58D629">
            <wp:extent cx="5200775" cy="2355011"/>
            <wp:effectExtent l="0" t="0" r="0" b="7620"/>
            <wp:docPr id="235" name="图片 235" descr="C:\Users\61908\Desktop\第二章论文图片\异构体核磁质谱\2-甲基系列化合物谱图\DCV-F-Boc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61908\Desktop\第二章论文图片\异构体核磁质谱\2-甲基系列化合物谱图\DCV-F-Boc质谱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249" cy="2370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5E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2115ED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3</w:t>
      </w:r>
      <w:r w:rsidR="007A60CE">
        <w:rPr>
          <w:rFonts w:ascii="Times New Roman" w:hAnsi="Times New Roman" w:cs="Times New Roman"/>
          <w:b/>
          <w:color w:val="0000FF"/>
          <w:szCs w:val="21"/>
        </w:rPr>
        <w:t>5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2115ED" w:rsidRPr="00F87CAC">
        <w:rPr>
          <w:rFonts w:ascii="Times New Roman" w:hAnsi="Times New Roman" w:cs="Times New Roman"/>
          <w:szCs w:val="21"/>
        </w:rPr>
        <w:t xml:space="preserve"> </w:t>
      </w:r>
      <w:r w:rsidR="002115ED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2115ED" w:rsidRPr="00F87CAC">
        <w:rPr>
          <w:rFonts w:ascii="Times New Roman" w:hAnsi="Times New Roman" w:cs="Times New Roman"/>
          <w:szCs w:val="21"/>
        </w:rPr>
        <w:t xml:space="preserve">C NMR spectrum of compound </w:t>
      </w:r>
      <w:r w:rsidR="00635308" w:rsidRPr="003479A1">
        <w:rPr>
          <w:rFonts w:ascii="Times New Roman" w:hAnsi="Times New Roman" w:cs="Times New Roman"/>
          <w:b/>
          <w:szCs w:val="21"/>
        </w:rPr>
        <w:t>DC-IN-Boc</w:t>
      </w:r>
      <w:r w:rsidR="002115ED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2115ED" w:rsidRPr="00F87CAC">
        <w:rPr>
          <w:rFonts w:ascii="Times New Roman" w:hAnsi="Times New Roman" w:cs="Times New Roman"/>
          <w:szCs w:val="21"/>
        </w:rPr>
        <w:t>in CDCl</w:t>
      </w:r>
      <w:r w:rsidR="002115ED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2115ED" w:rsidRPr="00F87CAC" w:rsidRDefault="002115ED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2115ED" w:rsidRPr="00F87CAC" w:rsidRDefault="00406B5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01E5789" wp14:editId="671101C7">
            <wp:extent cx="5259464" cy="3717984"/>
            <wp:effectExtent l="0" t="0" r="0" b="0"/>
            <wp:docPr id="7212" name="图片 7212" descr="D:\Data\实验数据\核磁数据\核磁氢谱\丙二腈-呋喃-氨基\呋喃丙二腈氨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Data\实验数据\核磁数据\核磁氢谱\丙二腈-呋喃-氨基\呋喃丙二腈氨基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39" cy="3736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5E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406B5D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3</w:t>
      </w:r>
      <w:r w:rsidR="007A60CE">
        <w:rPr>
          <w:rFonts w:ascii="Times New Roman" w:hAnsi="Times New Roman" w:cs="Times New Roman"/>
          <w:b/>
          <w:color w:val="0000FF"/>
          <w:szCs w:val="21"/>
        </w:rPr>
        <w:t>6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406B5D" w:rsidRPr="00F87CAC">
        <w:rPr>
          <w:rFonts w:ascii="Times New Roman" w:hAnsi="Times New Roman" w:cs="Times New Roman"/>
          <w:szCs w:val="21"/>
        </w:rPr>
        <w:t xml:space="preserve"> </w:t>
      </w:r>
      <w:r w:rsidR="00406B5D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406B5D" w:rsidRPr="00F87CAC">
        <w:rPr>
          <w:rFonts w:ascii="Times New Roman" w:hAnsi="Times New Roman" w:cs="Times New Roman"/>
          <w:szCs w:val="21"/>
        </w:rPr>
        <w:t xml:space="preserve">H NMR spectrum of </w:t>
      </w:r>
      <w:r w:rsidR="00406B5D" w:rsidRPr="003479A1">
        <w:rPr>
          <w:rFonts w:ascii="Times New Roman" w:hAnsi="Times New Roman" w:cs="Times New Roman"/>
          <w:b/>
        </w:rPr>
        <w:t>DC-IN-NH</w:t>
      </w:r>
      <w:r w:rsidR="00406B5D" w:rsidRPr="003479A1">
        <w:rPr>
          <w:rFonts w:ascii="Times New Roman" w:hAnsi="Times New Roman" w:cs="Times New Roman"/>
          <w:b/>
          <w:vertAlign w:val="subscript"/>
        </w:rPr>
        <w:t>2</w:t>
      </w:r>
      <w:r w:rsidR="00406B5D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406B5D" w:rsidRPr="00F87CAC">
        <w:rPr>
          <w:rFonts w:ascii="Times New Roman" w:hAnsi="Times New Roman" w:cs="Times New Roman"/>
          <w:szCs w:val="21"/>
        </w:rPr>
        <w:t>in DMSO-</w:t>
      </w:r>
      <w:r w:rsidR="00406B5D" w:rsidRPr="00F87CAC">
        <w:rPr>
          <w:rFonts w:ascii="Times New Roman" w:hAnsi="Times New Roman" w:cs="Times New Roman"/>
          <w:i/>
          <w:szCs w:val="21"/>
        </w:rPr>
        <w:t>d</w:t>
      </w:r>
      <w:r w:rsidR="00406B5D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2115ED" w:rsidRPr="00F87CAC" w:rsidRDefault="002115ED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2115ED" w:rsidRPr="00F87CAC" w:rsidRDefault="00406B5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435E3E23" wp14:editId="1182A5E6">
            <wp:extent cx="5206122" cy="2294626"/>
            <wp:effectExtent l="0" t="0" r="0" b="0"/>
            <wp:docPr id="231" name="图片 231" descr="C:\Users\61908\Desktop\NH2-F-DC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61908\Desktop\NH2-F-DCV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406" cy="2311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B5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406B5D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3</w:t>
      </w:r>
      <w:r w:rsidR="007A60CE">
        <w:rPr>
          <w:rFonts w:ascii="Times New Roman" w:hAnsi="Times New Roman" w:cs="Times New Roman"/>
          <w:b/>
          <w:color w:val="0000FF"/>
          <w:szCs w:val="21"/>
        </w:rPr>
        <w:t>7</w:t>
      </w:r>
      <w:r w:rsidR="001F42D1">
        <w:rPr>
          <w:rFonts w:ascii="Times New Roman" w:hAnsi="Times New Roman" w:cs="Times New Roman"/>
          <w:b/>
          <w:color w:val="0000FF"/>
          <w:szCs w:val="21"/>
        </w:rPr>
        <w:t>.</w:t>
      </w:r>
      <w:r w:rsidR="00406B5D" w:rsidRPr="00F87CAC">
        <w:rPr>
          <w:rFonts w:ascii="Times New Roman" w:hAnsi="Times New Roman" w:cs="Times New Roman"/>
          <w:szCs w:val="21"/>
        </w:rPr>
        <w:t xml:space="preserve"> HRMS spectrum of </w:t>
      </w:r>
      <w:r w:rsidR="00406B5D" w:rsidRPr="003479A1">
        <w:rPr>
          <w:rFonts w:ascii="Times New Roman" w:hAnsi="Times New Roman" w:cs="Times New Roman"/>
          <w:b/>
        </w:rPr>
        <w:t>DC-IN-NH</w:t>
      </w:r>
      <w:r w:rsidR="00406B5D" w:rsidRPr="003479A1">
        <w:rPr>
          <w:rFonts w:ascii="Times New Roman" w:hAnsi="Times New Roman" w:cs="Times New Roman"/>
          <w:b/>
          <w:vertAlign w:val="subscript"/>
        </w:rPr>
        <w:t>2</w:t>
      </w:r>
    </w:p>
    <w:p w:rsidR="002115ED" w:rsidRPr="00F87CAC" w:rsidRDefault="002115ED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9F611E" w:rsidRPr="00F87CAC" w:rsidRDefault="009F611E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8BF30FB" wp14:editId="79C6C633">
            <wp:extent cx="5161847" cy="3648974"/>
            <wp:effectExtent l="0" t="0" r="1270" b="8890"/>
            <wp:docPr id="238" name="图片 238" descr="C:\Users\FW\Desktop\丙二腈-呋喃-乙酰胺\丙二腈-呋喃-乙酰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FW\Desktop\丙二腈-呋喃-乙酰胺\丙二腈-呋喃-乙酰胺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6086" cy="3680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11E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9F611E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3</w:t>
      </w:r>
      <w:r w:rsidR="007A60CE">
        <w:rPr>
          <w:rFonts w:ascii="Times New Roman" w:hAnsi="Times New Roman" w:cs="Times New Roman"/>
          <w:b/>
          <w:color w:val="0000FF"/>
          <w:szCs w:val="21"/>
        </w:rPr>
        <w:t>8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9F611E" w:rsidRPr="00F87CAC">
        <w:rPr>
          <w:rFonts w:ascii="Times New Roman" w:hAnsi="Times New Roman" w:cs="Times New Roman"/>
          <w:szCs w:val="21"/>
        </w:rPr>
        <w:t xml:space="preserve"> </w:t>
      </w:r>
      <w:r w:rsidR="009F611E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9F611E" w:rsidRPr="00F87CAC">
        <w:rPr>
          <w:rFonts w:ascii="Times New Roman" w:hAnsi="Times New Roman" w:cs="Times New Roman"/>
          <w:szCs w:val="21"/>
        </w:rPr>
        <w:t>H NMR spectrum of</w:t>
      </w:r>
      <w:r w:rsidR="009F611E" w:rsidRPr="00F87CAC">
        <w:rPr>
          <w:rFonts w:ascii="Times New Roman" w:hAnsi="Times New Roman" w:cs="Times New Roman"/>
          <w:b/>
          <w:szCs w:val="21"/>
        </w:rPr>
        <w:t xml:space="preserve"> </w:t>
      </w:r>
      <w:r w:rsidR="009F611E" w:rsidRPr="003479A1">
        <w:rPr>
          <w:rFonts w:ascii="Times New Roman" w:hAnsi="Times New Roman" w:cs="Times New Roman"/>
          <w:b/>
          <w:szCs w:val="21"/>
        </w:rPr>
        <w:t>DC-IN-Ac</w:t>
      </w:r>
      <w:r w:rsidR="009F611E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9F611E" w:rsidRPr="00F87CAC">
        <w:rPr>
          <w:rFonts w:ascii="Times New Roman" w:hAnsi="Times New Roman" w:cs="Times New Roman"/>
          <w:szCs w:val="21"/>
        </w:rPr>
        <w:t>in DMSO-</w:t>
      </w:r>
      <w:r w:rsidR="009F611E" w:rsidRPr="00F87CAC">
        <w:rPr>
          <w:rFonts w:ascii="Times New Roman" w:hAnsi="Times New Roman" w:cs="Times New Roman"/>
          <w:i/>
          <w:szCs w:val="21"/>
        </w:rPr>
        <w:t>d</w:t>
      </w:r>
      <w:r w:rsidR="009F611E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9F611E" w:rsidRPr="00F87CAC" w:rsidRDefault="009F611E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9F611E" w:rsidRPr="00F87CAC" w:rsidRDefault="009F611E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F39D8FA" wp14:editId="5945C489">
            <wp:extent cx="4877503" cy="2208810"/>
            <wp:effectExtent l="0" t="0" r="0" b="1270"/>
            <wp:docPr id="239" name="图片 239" descr="C:\Users\61908\Desktop\NHCOCH3-F-DCV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61908\Desktop\NHCOCH3-F-DCV质谱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6739" cy="2217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11E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9F611E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3</w:t>
      </w:r>
      <w:r w:rsidR="007A60CE">
        <w:rPr>
          <w:rFonts w:ascii="Times New Roman" w:hAnsi="Times New Roman" w:cs="Times New Roman"/>
          <w:b/>
          <w:color w:val="0000FF"/>
          <w:szCs w:val="21"/>
        </w:rPr>
        <w:t>9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9F611E" w:rsidRPr="00F87CAC">
        <w:rPr>
          <w:rFonts w:ascii="Times New Roman" w:hAnsi="Times New Roman" w:cs="Times New Roman"/>
          <w:szCs w:val="21"/>
        </w:rPr>
        <w:t xml:space="preserve"> HRMS spectrum of </w:t>
      </w:r>
      <w:r w:rsidR="009F611E" w:rsidRPr="003479A1">
        <w:rPr>
          <w:rFonts w:ascii="Times New Roman" w:hAnsi="Times New Roman" w:cs="Times New Roman"/>
          <w:b/>
          <w:szCs w:val="21"/>
        </w:rPr>
        <w:t>DC-IN-Ac</w:t>
      </w:r>
    </w:p>
    <w:p w:rsidR="009F611E" w:rsidRPr="00F87CAC" w:rsidRDefault="009F611E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06B5D" w:rsidRPr="00F87CAC" w:rsidRDefault="0031510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94325EC" wp14:editId="2012D2E9">
            <wp:extent cx="5159367" cy="3648974"/>
            <wp:effectExtent l="0" t="0" r="3810" b="8890"/>
            <wp:docPr id="245" name="图片 245" descr="C:\Users\FW\Desktop\Boc-DC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FW\Desktop\Boc-DCM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0147" cy="3656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B5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315103" w:rsidRPr="00F87CAC">
        <w:rPr>
          <w:rFonts w:ascii="Times New Roman" w:hAnsi="Times New Roman" w:cs="Times New Roman"/>
          <w:b/>
          <w:color w:val="0000FF"/>
          <w:szCs w:val="21"/>
        </w:rPr>
        <w:t xml:space="preserve">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40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315103" w:rsidRPr="00F87CAC">
        <w:rPr>
          <w:rFonts w:ascii="Times New Roman" w:hAnsi="Times New Roman" w:cs="Times New Roman"/>
          <w:szCs w:val="21"/>
        </w:rPr>
        <w:t xml:space="preserve"> </w:t>
      </w:r>
      <w:r w:rsidR="0031510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31510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315103" w:rsidRPr="003479A1">
        <w:rPr>
          <w:rFonts w:ascii="Times New Roman" w:hAnsi="Times New Roman" w:cs="Times New Roman"/>
          <w:b/>
        </w:rPr>
        <w:t>DCM-IN-Boc</w:t>
      </w:r>
      <w:r w:rsidR="0031510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315103" w:rsidRPr="00F87CAC">
        <w:rPr>
          <w:rFonts w:ascii="Times New Roman" w:hAnsi="Times New Roman" w:cs="Times New Roman"/>
          <w:szCs w:val="21"/>
        </w:rPr>
        <w:t>in DMSO-</w:t>
      </w:r>
      <w:r w:rsidR="00315103" w:rsidRPr="00F87CAC">
        <w:rPr>
          <w:rFonts w:ascii="Times New Roman" w:hAnsi="Times New Roman" w:cs="Times New Roman"/>
          <w:i/>
          <w:szCs w:val="21"/>
        </w:rPr>
        <w:t>d</w:t>
      </w:r>
      <w:r w:rsidR="00315103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406B5D" w:rsidRPr="00F87CAC" w:rsidRDefault="00406B5D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06B5D" w:rsidRPr="00F87CAC" w:rsidRDefault="005F20D0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4A05098" wp14:editId="354099FB">
            <wp:extent cx="4817847" cy="2289657"/>
            <wp:effectExtent l="0" t="0" r="1905" b="0"/>
            <wp:docPr id="246" name="图片 246" descr="C:\Users\61908\Desktop\2-DCM-F-Boc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61908\Desktop\2-DCM-F-Boc质谱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8971" cy="2309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0D0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</w:t>
      </w:r>
      <w:r w:rsidR="000460B2" w:rsidRPr="00F87CAC">
        <w:rPr>
          <w:rFonts w:ascii="Times New Roman" w:hAnsi="Times New Roman" w:cs="Times New Roman"/>
          <w:b/>
          <w:color w:val="0000FF"/>
          <w:szCs w:val="21"/>
        </w:rPr>
        <w:t>Fig</w:t>
      </w: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41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5F20D0" w:rsidRPr="00F87CAC">
        <w:rPr>
          <w:rFonts w:ascii="Times New Roman" w:hAnsi="Times New Roman" w:cs="Times New Roman"/>
          <w:szCs w:val="21"/>
        </w:rPr>
        <w:t xml:space="preserve"> HRMS spectrum of </w:t>
      </w:r>
      <w:r w:rsidR="005F20D0" w:rsidRPr="003479A1">
        <w:rPr>
          <w:rFonts w:ascii="Times New Roman" w:hAnsi="Times New Roman" w:cs="Times New Roman"/>
          <w:b/>
        </w:rPr>
        <w:t>DCM-IN-Boc</w:t>
      </w:r>
    </w:p>
    <w:p w:rsidR="005F20D0" w:rsidRPr="00F87CAC" w:rsidRDefault="005F20D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5F20D0" w:rsidRPr="00F87CAC" w:rsidRDefault="00484C5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7D46F2F" wp14:editId="0BBA3E36">
            <wp:extent cx="5015406" cy="3545456"/>
            <wp:effectExtent l="0" t="0" r="0" b="0"/>
            <wp:docPr id="252" name="图片 252" descr="C:\Users\FW\Desktop\2-甲基-氨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:\Users\FW\Desktop\2-甲基-氨基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133" cy="355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0D0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42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484C5D" w:rsidRPr="00F87CAC">
        <w:rPr>
          <w:rFonts w:ascii="Times New Roman" w:hAnsi="Times New Roman" w:cs="Times New Roman"/>
          <w:szCs w:val="21"/>
        </w:rPr>
        <w:t xml:space="preserve"> </w:t>
      </w:r>
      <w:r w:rsidR="00484C5D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484C5D" w:rsidRPr="00F87CAC">
        <w:rPr>
          <w:rFonts w:ascii="Times New Roman" w:hAnsi="Times New Roman" w:cs="Times New Roman"/>
          <w:szCs w:val="21"/>
        </w:rPr>
        <w:t>H NMR spectrum of</w:t>
      </w:r>
      <w:r w:rsidR="00484C5D" w:rsidRPr="00F87CAC">
        <w:rPr>
          <w:rFonts w:ascii="Times New Roman" w:hAnsi="Times New Roman" w:cs="Times New Roman"/>
          <w:b/>
          <w:szCs w:val="21"/>
        </w:rPr>
        <w:t xml:space="preserve"> </w:t>
      </w:r>
      <w:r w:rsidR="00484C5D" w:rsidRPr="003479A1">
        <w:rPr>
          <w:rFonts w:ascii="Times New Roman" w:hAnsi="Times New Roman" w:cs="Times New Roman"/>
          <w:b/>
          <w:szCs w:val="21"/>
        </w:rPr>
        <w:t>DCM-IN-NH</w:t>
      </w:r>
      <w:r w:rsidR="00484C5D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84C5D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484C5D" w:rsidRPr="00F87CAC">
        <w:rPr>
          <w:rFonts w:ascii="Times New Roman" w:hAnsi="Times New Roman" w:cs="Times New Roman"/>
          <w:szCs w:val="21"/>
        </w:rPr>
        <w:t>in DMSO-</w:t>
      </w:r>
      <w:r w:rsidR="00484C5D" w:rsidRPr="00F87CAC">
        <w:rPr>
          <w:rFonts w:ascii="Times New Roman" w:hAnsi="Times New Roman" w:cs="Times New Roman"/>
          <w:i/>
          <w:szCs w:val="21"/>
        </w:rPr>
        <w:t>d</w:t>
      </w:r>
      <w:r w:rsidR="00484C5D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5F20D0" w:rsidRPr="00F87CAC" w:rsidRDefault="005F20D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5F20D0" w:rsidRPr="00F87CAC" w:rsidRDefault="00484C5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EE1DCD0" wp14:editId="29E0DCF3">
            <wp:extent cx="4946559" cy="3496666"/>
            <wp:effectExtent l="0" t="0" r="6985" b="8890"/>
            <wp:docPr id="7204" name="图片 7204" descr="C:\Users\61908\Desktop\2-DCM-F-NH2碳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61908\Desktop\2-DCM-F-NH2碳谱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0561" cy="349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C5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43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484C5D" w:rsidRPr="00F87CAC">
        <w:rPr>
          <w:rFonts w:ascii="Times New Roman" w:hAnsi="Times New Roman" w:cs="Times New Roman"/>
          <w:szCs w:val="21"/>
        </w:rPr>
        <w:t xml:space="preserve"> </w:t>
      </w:r>
      <w:r w:rsidR="00484C5D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484C5D" w:rsidRPr="00F87CAC">
        <w:rPr>
          <w:rFonts w:ascii="Times New Roman" w:hAnsi="Times New Roman" w:cs="Times New Roman"/>
          <w:szCs w:val="21"/>
        </w:rPr>
        <w:t>C NMR spectrum of</w:t>
      </w:r>
      <w:r w:rsidR="00484C5D" w:rsidRPr="00F87CAC">
        <w:rPr>
          <w:rFonts w:ascii="Times New Roman" w:hAnsi="Times New Roman" w:cs="Times New Roman"/>
          <w:b/>
          <w:szCs w:val="21"/>
        </w:rPr>
        <w:t xml:space="preserve"> </w:t>
      </w:r>
      <w:r w:rsidR="00484C5D" w:rsidRPr="003479A1">
        <w:rPr>
          <w:rFonts w:ascii="Times New Roman" w:hAnsi="Times New Roman" w:cs="Times New Roman"/>
          <w:b/>
          <w:szCs w:val="21"/>
        </w:rPr>
        <w:t>DCM-IN-NH</w:t>
      </w:r>
      <w:r w:rsidR="00484C5D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484C5D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484C5D" w:rsidRPr="00F87CAC">
        <w:rPr>
          <w:rFonts w:ascii="Times New Roman" w:hAnsi="Times New Roman" w:cs="Times New Roman"/>
          <w:szCs w:val="21"/>
        </w:rPr>
        <w:t>in DMSO-</w:t>
      </w:r>
      <w:r w:rsidR="00484C5D" w:rsidRPr="00F87CAC">
        <w:rPr>
          <w:rFonts w:ascii="Times New Roman" w:hAnsi="Times New Roman" w:cs="Times New Roman"/>
          <w:i/>
          <w:szCs w:val="21"/>
        </w:rPr>
        <w:t>d</w:t>
      </w:r>
      <w:r w:rsidR="00484C5D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5F20D0" w:rsidRPr="00F87CAC" w:rsidRDefault="005F20D0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84C5D" w:rsidRPr="00F87CAC" w:rsidRDefault="00484C5D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4506123" wp14:editId="5AAB5BD9">
            <wp:extent cx="5062726" cy="2320506"/>
            <wp:effectExtent l="0" t="0" r="5080" b="3810"/>
            <wp:docPr id="253" name="图片 253" descr="C:\Users\61908\Desktop\2-DCM-F-NH2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61908\Desktop\2-DCM-F-NH2质谱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630" cy="233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C5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44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136701" w:rsidRPr="00F87CAC">
        <w:rPr>
          <w:rFonts w:ascii="Times New Roman" w:hAnsi="Times New Roman" w:cs="Times New Roman"/>
          <w:szCs w:val="21"/>
        </w:rPr>
        <w:t xml:space="preserve"> </w:t>
      </w:r>
      <w:r w:rsidR="00484C5D" w:rsidRPr="00F87CAC">
        <w:rPr>
          <w:rFonts w:ascii="Times New Roman" w:hAnsi="Times New Roman" w:cs="Times New Roman"/>
          <w:szCs w:val="21"/>
        </w:rPr>
        <w:t xml:space="preserve">HRMS spectrum of </w:t>
      </w:r>
      <w:r w:rsidR="00484C5D" w:rsidRPr="003479A1">
        <w:rPr>
          <w:rFonts w:ascii="Times New Roman" w:hAnsi="Times New Roman" w:cs="Times New Roman"/>
          <w:b/>
          <w:szCs w:val="21"/>
        </w:rPr>
        <w:t>DCM-IN-NH</w:t>
      </w:r>
      <w:r w:rsidR="00484C5D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484C5D" w:rsidRPr="00F87CAC" w:rsidRDefault="00484C5D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484C5D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2980CD7D" wp14:editId="4D57FFF0">
            <wp:extent cx="4738961" cy="3352800"/>
            <wp:effectExtent l="0" t="0" r="5080" b="0"/>
            <wp:docPr id="254" name="图片 254" descr="C:\Users\FW\Desktop\5-硝基-1-甲基吲唑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FW\Desktop\5-硝基-1-甲基吲唑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220" cy="3354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4</w:t>
      </w:r>
      <w:r w:rsidR="007A60CE">
        <w:rPr>
          <w:rFonts w:ascii="Times New Roman" w:hAnsi="Times New Roman" w:cs="Times New Roman"/>
          <w:b/>
          <w:color w:val="0000FF"/>
          <w:szCs w:val="21"/>
        </w:rPr>
        <w:t>5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136701" w:rsidRPr="003479A1">
        <w:rPr>
          <w:rFonts w:ascii="Times New Roman" w:hAnsi="Times New Roman" w:cs="Times New Roman"/>
          <w:b/>
          <w:szCs w:val="21"/>
        </w:rPr>
        <w:t>IN1-NO</w:t>
      </w:r>
      <w:r w:rsidR="00136701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DMSO-</w:t>
      </w:r>
      <w:r w:rsidR="00012DB3" w:rsidRPr="00F87CAC">
        <w:rPr>
          <w:rFonts w:ascii="Times New Roman" w:hAnsi="Times New Roman" w:cs="Times New Roman"/>
          <w:i/>
          <w:szCs w:val="21"/>
        </w:rPr>
        <w:t>d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15082A" w:rsidRPr="00F87CAC" w:rsidRDefault="0015082A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AE42BC4" wp14:editId="493D8AD2">
            <wp:extent cx="5274310" cy="2409825"/>
            <wp:effectExtent l="0" t="0" r="254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5FCD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4</w:t>
      </w:r>
      <w:r w:rsidR="007A60CE">
        <w:rPr>
          <w:rFonts w:ascii="Times New Roman" w:hAnsi="Times New Roman" w:cs="Times New Roman"/>
          <w:b/>
          <w:color w:val="0000FF"/>
          <w:szCs w:val="21"/>
        </w:rPr>
        <w:t>6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235FCD" w:rsidRPr="00F87CAC">
        <w:rPr>
          <w:rFonts w:ascii="Times New Roman" w:hAnsi="Times New Roman" w:cs="Times New Roman"/>
          <w:szCs w:val="21"/>
        </w:rPr>
        <w:t xml:space="preserve"> HRMS spectrum of </w:t>
      </w:r>
      <w:r w:rsidR="00A712B5" w:rsidRPr="003479A1">
        <w:rPr>
          <w:rFonts w:ascii="Times New Roman" w:hAnsi="Times New Roman" w:cs="Times New Roman"/>
          <w:b/>
          <w:szCs w:val="21"/>
        </w:rPr>
        <w:t>IN1-NO</w:t>
      </w:r>
      <w:r w:rsidR="00A712B5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15082A" w:rsidRPr="00F87CAC" w:rsidRDefault="0015082A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C50EFE" wp14:editId="3DDD1458">
            <wp:extent cx="4988015" cy="3528203"/>
            <wp:effectExtent l="0" t="0" r="3175" b="0"/>
            <wp:docPr id="255" name="图片 255" descr="D:\Data\实验数据\核磁数据\核磁氢谱\1-甲基异构体化合物\5-氨基-1-甲基吲唑\1-甲基-5-氨基吲唑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D:\Data\实验数据\核磁数据\核磁氢谱\1-甲基异构体化合物\5-氨基-1-甲基吲唑\1-甲基-5-氨基吲唑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525" cy="3534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4</w:t>
      </w:r>
      <w:r w:rsidR="007A60CE">
        <w:rPr>
          <w:rFonts w:ascii="Times New Roman" w:hAnsi="Times New Roman" w:cs="Times New Roman"/>
          <w:b/>
          <w:color w:val="0000FF"/>
          <w:szCs w:val="21"/>
        </w:rPr>
        <w:t>7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986897" w:rsidRPr="003479A1">
        <w:rPr>
          <w:rFonts w:ascii="Times New Roman" w:hAnsi="Times New Roman" w:cs="Times New Roman"/>
          <w:b/>
          <w:szCs w:val="21"/>
        </w:rPr>
        <w:t>IN1-NH</w:t>
      </w:r>
      <w:r w:rsidR="00986897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4903700" wp14:editId="3B9AEC98">
            <wp:extent cx="5175505" cy="3657600"/>
            <wp:effectExtent l="0" t="0" r="6350" b="0"/>
            <wp:docPr id="256" name="图片 256" descr="C:\Users\61908\Desktop\化合物6碳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61908\Desktop\化合物6碳谱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5570" cy="36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4</w:t>
      </w:r>
      <w:r w:rsidR="007A60CE">
        <w:rPr>
          <w:rFonts w:ascii="Times New Roman" w:hAnsi="Times New Roman" w:cs="Times New Roman"/>
          <w:b/>
          <w:color w:val="0000FF"/>
          <w:szCs w:val="21"/>
        </w:rPr>
        <w:t>8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012DB3" w:rsidRPr="00F87CAC">
        <w:rPr>
          <w:rFonts w:ascii="Times New Roman" w:hAnsi="Times New Roman" w:cs="Times New Roman"/>
          <w:szCs w:val="21"/>
        </w:rPr>
        <w:t>C NMR spectrum of</w:t>
      </w:r>
      <w:r w:rsidR="00012DB3" w:rsidRPr="00F87CAC">
        <w:rPr>
          <w:rFonts w:ascii="Times New Roman" w:hAnsi="Times New Roman" w:cs="Times New Roman"/>
          <w:b/>
          <w:szCs w:val="21"/>
        </w:rPr>
        <w:t xml:space="preserve"> </w:t>
      </w:r>
      <w:r w:rsidR="00CA2899" w:rsidRPr="003479A1">
        <w:rPr>
          <w:rFonts w:ascii="Times New Roman" w:hAnsi="Times New Roman" w:cs="Times New Roman"/>
          <w:b/>
          <w:szCs w:val="21"/>
        </w:rPr>
        <w:t>IN1-NH</w:t>
      </w:r>
      <w:r w:rsidR="00CA2899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A712B5" w:rsidRPr="00F87CAC" w:rsidRDefault="00A712B5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02FCFEBB" wp14:editId="4505D6E7">
            <wp:extent cx="5274310" cy="2455545"/>
            <wp:effectExtent l="0" t="0" r="254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2B5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4</w:t>
      </w:r>
      <w:r w:rsidR="007A60CE">
        <w:rPr>
          <w:rFonts w:ascii="Times New Roman" w:hAnsi="Times New Roman" w:cs="Times New Roman"/>
          <w:b/>
          <w:color w:val="0000FF"/>
          <w:szCs w:val="21"/>
        </w:rPr>
        <w:t>9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A712B5" w:rsidRPr="00F87CAC">
        <w:rPr>
          <w:rFonts w:ascii="Times New Roman" w:hAnsi="Times New Roman" w:cs="Times New Roman"/>
          <w:szCs w:val="21"/>
        </w:rPr>
        <w:t xml:space="preserve"> HRMS spectrum of </w:t>
      </w:r>
      <w:r w:rsidR="00A712B5" w:rsidRPr="003479A1">
        <w:rPr>
          <w:rFonts w:ascii="Times New Roman" w:hAnsi="Times New Roman" w:cs="Times New Roman"/>
          <w:b/>
          <w:szCs w:val="21"/>
        </w:rPr>
        <w:t>IN1-NH</w:t>
      </w:r>
      <w:r w:rsidR="00A712B5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8E94345" wp14:editId="27C69D43">
            <wp:extent cx="5073389" cy="3588589"/>
            <wp:effectExtent l="0" t="0" r="0" b="0"/>
            <wp:docPr id="257" name="图片 257" descr="D:\Data\实验数据\核磁数据\核磁氢谱\1-甲基异构体化合物\Boc-吲唑\1-甲基-5-Boc吲唑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D:\Data\实验数据\核磁数据\核磁氢谱\1-甲基异构体化合物\Boc-吲唑\1-甲基-5-Boc吲唑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117" cy="3593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50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CA2899" w:rsidRPr="003479A1">
        <w:rPr>
          <w:rFonts w:ascii="Times New Roman" w:hAnsi="Times New Roman" w:cs="Times New Roman"/>
          <w:b/>
          <w:szCs w:val="21"/>
        </w:rPr>
        <w:t>IN1-Boc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C275F45" wp14:editId="5D7EA31F">
            <wp:extent cx="4946380" cy="3495675"/>
            <wp:effectExtent l="0" t="0" r="6985" b="0"/>
            <wp:docPr id="258" name="图片 258" descr="C:\Users\61908\Desktop\化合物8碳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61908\Desktop\化合物8碳谱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640" cy="350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51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color w:val="0000CC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012DB3" w:rsidRPr="00F87CAC">
        <w:rPr>
          <w:rFonts w:ascii="Times New Roman" w:hAnsi="Times New Roman" w:cs="Times New Roman"/>
          <w:szCs w:val="21"/>
        </w:rPr>
        <w:t>C NMR spectrum of</w:t>
      </w:r>
      <w:r w:rsidR="00012DB3" w:rsidRPr="00F87CAC">
        <w:rPr>
          <w:rFonts w:ascii="Times New Roman" w:hAnsi="Times New Roman" w:cs="Times New Roman"/>
          <w:b/>
          <w:szCs w:val="21"/>
        </w:rPr>
        <w:t xml:space="preserve"> </w:t>
      </w:r>
      <w:r w:rsidR="00CA2899" w:rsidRPr="003479A1">
        <w:rPr>
          <w:rFonts w:ascii="Times New Roman" w:hAnsi="Times New Roman" w:cs="Times New Roman"/>
          <w:b/>
          <w:szCs w:val="21"/>
        </w:rPr>
        <w:t>IN1-Boc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36B1473" wp14:editId="4DFC57D1">
            <wp:extent cx="5148532" cy="2329132"/>
            <wp:effectExtent l="0" t="0" r="0" b="0"/>
            <wp:docPr id="265" name="图片 265" descr="C:\Users\61908\Desktop\化合物8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61908\Desktop\化合物8质谱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4879" cy="2341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52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HRMS spectrum of </w:t>
      </w:r>
      <w:r w:rsidR="00CA2899" w:rsidRPr="003479A1">
        <w:rPr>
          <w:rFonts w:ascii="Times New Roman" w:hAnsi="Times New Roman" w:cs="Times New Roman"/>
          <w:b/>
          <w:szCs w:val="21"/>
        </w:rPr>
        <w:t>IN1-Boc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13D9D7" wp14:editId="1F98AE9A">
            <wp:extent cx="4695321" cy="3321170"/>
            <wp:effectExtent l="0" t="0" r="0" b="0"/>
            <wp:docPr id="266" name="图片 266" descr="D:\Data\实验数据\核磁数据\核磁氢谱\1-甲基异构体化合物\Boc偶联\1-甲基呋喃吲唑醛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D:\Data\实验数据\核磁数据\核磁氢谱\1-甲基异构体化合物\Boc偶联\1-甲基呋喃吲唑醛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0966" cy="3325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53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>H NMR spectrum of</w:t>
      </w:r>
      <w:r w:rsidR="00012DB3" w:rsidRPr="00F87CAC">
        <w:rPr>
          <w:rFonts w:ascii="Times New Roman" w:hAnsi="Times New Roman" w:cs="Times New Roman"/>
          <w:b/>
          <w:szCs w:val="21"/>
        </w:rPr>
        <w:t xml:space="preserve"> </w:t>
      </w:r>
      <w:r w:rsidR="00CA2899" w:rsidRPr="003479A1">
        <w:rPr>
          <w:rFonts w:ascii="Times New Roman" w:hAnsi="Times New Roman" w:cs="Times New Roman"/>
          <w:b/>
          <w:szCs w:val="21"/>
        </w:rPr>
        <w:t>AL-IN1-Boc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FDB92C8" wp14:editId="259AF167">
            <wp:extent cx="4798990" cy="3390181"/>
            <wp:effectExtent l="0" t="0" r="1905" b="1270"/>
            <wp:docPr id="268" name="图片 268" descr="C:\Users\61908\Desktop\化合物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61908\Desktop\化合物9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852" cy="340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7A60CE">
        <w:rPr>
          <w:rFonts w:ascii="Times New Roman" w:hAnsi="Times New Roman" w:cs="Times New Roman"/>
          <w:b/>
          <w:color w:val="0000FF"/>
          <w:szCs w:val="21"/>
        </w:rPr>
        <w:t>54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3</w:t>
      </w:r>
      <w:r w:rsidR="00012DB3" w:rsidRPr="00F87CAC">
        <w:rPr>
          <w:rFonts w:ascii="Times New Roman" w:hAnsi="Times New Roman" w:cs="Times New Roman"/>
          <w:szCs w:val="21"/>
        </w:rPr>
        <w:t>C NMR spectrum of</w:t>
      </w:r>
      <w:r w:rsidR="00012DB3" w:rsidRPr="00F87CAC">
        <w:rPr>
          <w:rFonts w:ascii="Times New Roman" w:hAnsi="Times New Roman" w:cs="Times New Roman"/>
          <w:b/>
          <w:szCs w:val="21"/>
        </w:rPr>
        <w:t xml:space="preserve"> </w:t>
      </w:r>
      <w:r w:rsidR="00CA2899" w:rsidRPr="003479A1">
        <w:rPr>
          <w:rFonts w:ascii="Times New Roman" w:hAnsi="Times New Roman" w:cs="Times New Roman"/>
          <w:b/>
          <w:szCs w:val="21"/>
        </w:rPr>
        <w:t>AL-IN1-Boc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9BCC3BD" wp14:editId="79ADF436">
            <wp:extent cx="5164196" cy="2390775"/>
            <wp:effectExtent l="0" t="0" r="0" b="0"/>
            <wp:docPr id="269" name="图片 269" descr="C:\Users\61908\Desktop\化合物9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:\Users\61908\Desktop\化合物9质谱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056" cy="241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5</w:t>
      </w:r>
      <w:r w:rsidR="007A60CE">
        <w:rPr>
          <w:rFonts w:ascii="Times New Roman" w:hAnsi="Times New Roman" w:cs="Times New Roman"/>
          <w:b/>
          <w:color w:val="0000FF"/>
          <w:szCs w:val="21"/>
        </w:rPr>
        <w:t>5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HRMS spectrum of </w:t>
      </w:r>
      <w:r w:rsidR="00CA2899" w:rsidRPr="003479A1">
        <w:rPr>
          <w:rFonts w:ascii="Times New Roman" w:hAnsi="Times New Roman" w:cs="Times New Roman"/>
          <w:b/>
          <w:szCs w:val="21"/>
        </w:rPr>
        <w:t>AL-IN1-Boc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F2EDEB4" wp14:editId="04228213">
            <wp:extent cx="5109976" cy="3614468"/>
            <wp:effectExtent l="0" t="0" r="0" b="5080"/>
            <wp:docPr id="270" name="图片 270" descr="D:\Data\实验数据\核磁数据\核磁氢谱\1-甲基异构体化合物\DCM-Boc\1-DCM-Indzo-Bo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D:\Data\实验数据\核磁数据\核磁氢谱\1-甲基异构体化合物\DCM-Boc\1-DCM-Indzo-Boc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7208" cy="361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noProof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977527">
        <w:rPr>
          <w:rFonts w:ascii="Times New Roman" w:hAnsi="Times New Roman" w:cs="Times New Roman"/>
          <w:b/>
          <w:color w:val="0000FF"/>
          <w:szCs w:val="21"/>
        </w:rPr>
        <w:t>5</w:t>
      </w:r>
      <w:r w:rsidR="007A60CE">
        <w:rPr>
          <w:rFonts w:ascii="Times New Roman" w:hAnsi="Times New Roman" w:cs="Times New Roman"/>
          <w:b/>
          <w:color w:val="0000FF"/>
          <w:szCs w:val="21"/>
        </w:rPr>
        <w:t>6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color w:val="0000CC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CA2899" w:rsidRPr="003479A1">
        <w:rPr>
          <w:rFonts w:ascii="Times New Roman" w:hAnsi="Times New Roman" w:cs="Times New Roman"/>
          <w:b/>
          <w:szCs w:val="21"/>
        </w:rPr>
        <w:t>DCM-IN1-Boc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DMSO-</w:t>
      </w:r>
      <w:r w:rsidR="00012DB3" w:rsidRPr="00F87CAC">
        <w:rPr>
          <w:rFonts w:ascii="Times New Roman" w:hAnsi="Times New Roman" w:cs="Times New Roman"/>
          <w:i/>
          <w:szCs w:val="21"/>
        </w:rPr>
        <w:t>d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6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drawing>
          <wp:inline distT="0" distB="0" distL="0" distR="0" wp14:anchorId="3A434A8F" wp14:editId="42901B54">
            <wp:extent cx="5071142" cy="2400300"/>
            <wp:effectExtent l="0" t="0" r="0" b="0"/>
            <wp:docPr id="271" name="图片 271" descr="C:\Users\61908\Desktop\1-DCM-F-Bo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61908\Desktop\1-DCM-F-Boc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5519" cy="240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5</w:t>
      </w:r>
      <w:r w:rsidR="007A60CE">
        <w:rPr>
          <w:rFonts w:ascii="Times New Roman" w:hAnsi="Times New Roman" w:cs="Times New Roman"/>
          <w:b/>
          <w:color w:val="0000FF"/>
          <w:szCs w:val="21"/>
        </w:rPr>
        <w:t>7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CA2899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 xml:space="preserve">HRMS spectrum of </w:t>
      </w:r>
      <w:r w:rsidR="00CA2899" w:rsidRPr="003479A1">
        <w:rPr>
          <w:rFonts w:ascii="Times New Roman" w:hAnsi="Times New Roman" w:cs="Times New Roman"/>
          <w:b/>
          <w:szCs w:val="21"/>
        </w:rPr>
        <w:t>DCM-IN1-Boc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7D45466" wp14:editId="77B68C11">
            <wp:extent cx="5097776" cy="3605841"/>
            <wp:effectExtent l="0" t="0" r="8255" b="0"/>
            <wp:docPr id="274" name="图片 274" descr="D:\Data\实验数据\核磁数据\核磁氢谱\1-甲基异构体化合物\DCM-NH2-wu\1-DCM-Indazo-N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D:\Data\实验数据\核磁数据\核磁氢谱\1-甲基异构体化合物\DCM-NH2-wu\1-DCM-Indazo-NH2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680" cy="3611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DB3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5</w:t>
      </w:r>
      <w:r w:rsidR="007A60CE">
        <w:rPr>
          <w:rFonts w:ascii="Times New Roman" w:hAnsi="Times New Roman" w:cs="Times New Roman"/>
          <w:b/>
          <w:color w:val="0000FF"/>
          <w:szCs w:val="21"/>
        </w:rPr>
        <w:t>8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  <w:vertAlign w:val="superscript"/>
        </w:rPr>
        <w:t>1</w:t>
      </w:r>
      <w:r w:rsidR="00012DB3" w:rsidRPr="00F87CAC">
        <w:rPr>
          <w:rFonts w:ascii="Times New Roman" w:hAnsi="Times New Roman" w:cs="Times New Roman"/>
          <w:szCs w:val="21"/>
        </w:rPr>
        <w:t xml:space="preserve">H NMR spectrum of </w:t>
      </w:r>
      <w:r w:rsidR="00CA2899" w:rsidRPr="003479A1">
        <w:rPr>
          <w:rFonts w:ascii="Times New Roman" w:hAnsi="Times New Roman" w:cs="Times New Roman"/>
          <w:b/>
          <w:szCs w:val="21"/>
        </w:rPr>
        <w:t>DCM-IN1-NH</w:t>
      </w:r>
      <w:r w:rsidR="00CA2899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  <w:r w:rsidR="00012DB3" w:rsidRPr="00F87CAC">
        <w:rPr>
          <w:rFonts w:ascii="Times New Roman" w:hAnsi="Times New Roman" w:cs="Times New Roman"/>
          <w:sz w:val="24"/>
          <w:szCs w:val="24"/>
        </w:rPr>
        <w:t xml:space="preserve"> </w:t>
      </w:r>
      <w:r w:rsidR="00012DB3" w:rsidRPr="00F87CAC">
        <w:rPr>
          <w:rFonts w:ascii="Times New Roman" w:hAnsi="Times New Roman" w:cs="Times New Roman"/>
          <w:szCs w:val="21"/>
        </w:rPr>
        <w:t>in CDCl</w:t>
      </w:r>
      <w:r w:rsidR="00012DB3" w:rsidRPr="00F87CAC">
        <w:rPr>
          <w:rFonts w:ascii="Times New Roman" w:hAnsi="Times New Roman" w:cs="Times New Roman"/>
          <w:szCs w:val="21"/>
          <w:vertAlign w:val="subscript"/>
        </w:rPr>
        <w:t>3</w:t>
      </w: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</w:p>
    <w:p w:rsidR="00012DB3" w:rsidRPr="00F87CAC" w:rsidRDefault="00012DB3" w:rsidP="00994D75">
      <w:pPr>
        <w:spacing w:line="300" w:lineRule="auto"/>
        <w:jc w:val="center"/>
        <w:rPr>
          <w:rFonts w:ascii="Times New Roman" w:hAnsi="Times New Roman" w:cs="Times New Roman"/>
        </w:rPr>
      </w:pPr>
      <w:r w:rsidRPr="00F87CAC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BCB84B4" wp14:editId="29AED23F">
            <wp:extent cx="5096965" cy="2390775"/>
            <wp:effectExtent l="0" t="0" r="8890" b="0"/>
            <wp:docPr id="276" name="图片 276" descr="C:\Users\61908\Desktop\第二章论文图片\异构体核磁质谱\1-甲基系列化合物谱图\1-DCM-F-NH2质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61908\Desktop\第二章论文图片\异构体核磁质谱\1-甲基系列化合物谱图\1-DCM-F-NH2质谱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3475" cy="2398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2AB" w:rsidRPr="00F87CAC" w:rsidRDefault="004D1D74" w:rsidP="00994D75">
      <w:pPr>
        <w:spacing w:line="300" w:lineRule="auto"/>
        <w:jc w:val="center"/>
        <w:rPr>
          <w:rFonts w:ascii="Times New Roman" w:hAnsi="Times New Roman" w:cs="Times New Roman"/>
          <w:szCs w:val="21"/>
          <w:vertAlign w:val="subscript"/>
        </w:rPr>
      </w:pPr>
      <w:r w:rsidRPr="00F87CAC">
        <w:rPr>
          <w:rFonts w:ascii="Times New Roman" w:hAnsi="Times New Roman" w:cs="Times New Roman"/>
          <w:b/>
          <w:color w:val="0000FF"/>
          <w:szCs w:val="21"/>
        </w:rPr>
        <w:t xml:space="preserve">Supplementary Fig. </w:t>
      </w:r>
      <w:r w:rsidR="00D55329" w:rsidRPr="00F87CAC">
        <w:rPr>
          <w:rFonts w:ascii="Times New Roman" w:hAnsi="Times New Roman" w:cs="Times New Roman"/>
          <w:b/>
          <w:color w:val="0000FF"/>
          <w:szCs w:val="21"/>
        </w:rPr>
        <w:t>5</w:t>
      </w:r>
      <w:r w:rsidR="007A60CE">
        <w:rPr>
          <w:rFonts w:ascii="Times New Roman" w:hAnsi="Times New Roman" w:cs="Times New Roman"/>
          <w:b/>
          <w:color w:val="0000FF"/>
          <w:szCs w:val="21"/>
        </w:rPr>
        <w:t>9</w:t>
      </w:r>
      <w:r w:rsidR="007D1115">
        <w:rPr>
          <w:rFonts w:ascii="Times New Roman" w:hAnsi="Times New Roman" w:cs="Times New Roman"/>
          <w:b/>
          <w:color w:val="0000FF"/>
          <w:szCs w:val="21"/>
        </w:rPr>
        <w:t>.</w:t>
      </w:r>
      <w:r w:rsidR="00012DB3" w:rsidRPr="00F87CAC">
        <w:rPr>
          <w:rFonts w:ascii="Times New Roman" w:hAnsi="Times New Roman" w:cs="Times New Roman"/>
          <w:szCs w:val="21"/>
        </w:rPr>
        <w:t xml:space="preserve"> HRMS spectrum of </w:t>
      </w:r>
      <w:r w:rsidR="00CA2899" w:rsidRPr="003479A1">
        <w:rPr>
          <w:rFonts w:ascii="Times New Roman" w:hAnsi="Times New Roman" w:cs="Times New Roman"/>
          <w:b/>
          <w:szCs w:val="21"/>
        </w:rPr>
        <w:t>DCM-IN1-</w:t>
      </w:r>
      <w:r w:rsidR="00012DB3" w:rsidRPr="003479A1">
        <w:rPr>
          <w:rFonts w:ascii="Times New Roman" w:hAnsi="Times New Roman" w:cs="Times New Roman"/>
          <w:b/>
          <w:szCs w:val="21"/>
        </w:rPr>
        <w:t>NH</w:t>
      </w:r>
      <w:r w:rsidR="00012DB3" w:rsidRPr="003479A1">
        <w:rPr>
          <w:rFonts w:ascii="Times New Roman" w:hAnsi="Times New Roman" w:cs="Times New Roman"/>
          <w:b/>
          <w:szCs w:val="21"/>
          <w:vertAlign w:val="subscript"/>
        </w:rPr>
        <w:t>2</w:t>
      </w:r>
    </w:p>
    <w:p w:rsidR="002115ED" w:rsidRPr="00F87CAC" w:rsidRDefault="002115ED" w:rsidP="00994D75">
      <w:pPr>
        <w:widowControl/>
        <w:spacing w:line="300" w:lineRule="auto"/>
        <w:jc w:val="left"/>
        <w:rPr>
          <w:rFonts w:ascii="Times New Roman" w:hAnsi="Times New Roman" w:cs="Times New Roman"/>
          <w:szCs w:val="21"/>
        </w:rPr>
      </w:pPr>
    </w:p>
    <w:sectPr w:rsidR="002115ED" w:rsidRPr="00F87CAC" w:rsidSect="0031745F">
      <w:footerReference w:type="default" r:id="rId108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4378" w:rsidRDefault="00EC4378" w:rsidP="009B608F">
      <w:r>
        <w:separator/>
      </w:r>
    </w:p>
  </w:endnote>
  <w:endnote w:type="continuationSeparator" w:id="0">
    <w:p w:rsidR="00EC4378" w:rsidRDefault="00EC4378" w:rsidP="009B60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996219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E33BC7" w:rsidRPr="009B608F" w:rsidRDefault="00E33BC7">
        <w:pPr>
          <w:pStyle w:val="a5"/>
          <w:jc w:val="center"/>
          <w:rPr>
            <w:rFonts w:ascii="Times New Roman" w:hAnsi="Times New Roman" w:cs="Times New Roman"/>
          </w:rPr>
        </w:pPr>
        <w:r w:rsidRPr="009B608F">
          <w:rPr>
            <w:rFonts w:ascii="Times New Roman" w:hAnsi="Times New Roman" w:cs="Times New Roman"/>
          </w:rPr>
          <w:t>S</w:t>
        </w:r>
        <w:r w:rsidRPr="009B608F">
          <w:rPr>
            <w:rFonts w:ascii="Times New Roman" w:hAnsi="Times New Roman" w:cs="Times New Roman"/>
          </w:rPr>
          <w:fldChar w:fldCharType="begin"/>
        </w:r>
        <w:r w:rsidRPr="009B608F">
          <w:rPr>
            <w:rFonts w:ascii="Times New Roman" w:hAnsi="Times New Roman" w:cs="Times New Roman"/>
          </w:rPr>
          <w:instrText>PAGE   \* MERGEFORMAT</w:instrText>
        </w:r>
        <w:r w:rsidRPr="009B608F">
          <w:rPr>
            <w:rFonts w:ascii="Times New Roman" w:hAnsi="Times New Roman" w:cs="Times New Roman"/>
          </w:rPr>
          <w:fldChar w:fldCharType="separate"/>
        </w:r>
        <w:r w:rsidR="00925640" w:rsidRPr="00925640">
          <w:rPr>
            <w:rFonts w:ascii="Times New Roman" w:hAnsi="Times New Roman" w:cs="Times New Roman"/>
            <w:noProof/>
            <w:lang w:val="zh-CN"/>
          </w:rPr>
          <w:t>13</w:t>
        </w:r>
        <w:r w:rsidRPr="009B608F">
          <w:rPr>
            <w:rFonts w:ascii="Times New Roman" w:hAnsi="Times New Roman" w:cs="Times New Roman"/>
          </w:rPr>
          <w:fldChar w:fldCharType="end"/>
        </w:r>
      </w:p>
    </w:sdtContent>
  </w:sdt>
  <w:p w:rsidR="00E33BC7" w:rsidRDefault="00E33BC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4378" w:rsidRDefault="00EC4378" w:rsidP="009B608F">
      <w:r>
        <w:separator/>
      </w:r>
    </w:p>
  </w:footnote>
  <w:footnote w:type="continuationSeparator" w:id="0">
    <w:p w:rsidR="00EC4378" w:rsidRDefault="00EC4378" w:rsidP="009B60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6E41A4"/>
    <w:multiLevelType w:val="hybridMultilevel"/>
    <w:tmpl w:val="D2E676FC"/>
    <w:lvl w:ilvl="0" w:tplc="BD1445B4">
      <w:start w:val="1"/>
      <w:numFmt w:val="decimal"/>
      <w:lvlText w:val="%1)"/>
      <w:lvlJc w:val="left"/>
      <w:pPr>
        <w:ind w:left="420" w:hanging="420"/>
      </w:pPr>
      <w:rPr>
        <w:rFonts w:hint="eastAsia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E621862"/>
    <w:multiLevelType w:val="hybridMultilevel"/>
    <w:tmpl w:val="4F82A924"/>
    <w:lvl w:ilvl="0" w:tplc="BD1445B4">
      <w:start w:val="1"/>
      <w:numFmt w:val="decimal"/>
      <w:lvlText w:val="%1)"/>
      <w:lvlJc w:val="left"/>
      <w:pPr>
        <w:ind w:left="420" w:hanging="420"/>
      </w:pPr>
      <w:rPr>
        <w:rFonts w:hint="eastAsia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E67A04"/>
    <w:multiLevelType w:val="hybridMultilevel"/>
    <w:tmpl w:val="8ADED2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4612834"/>
    <w:multiLevelType w:val="hybridMultilevel"/>
    <w:tmpl w:val="24A8AE4A"/>
    <w:lvl w:ilvl="0" w:tplc="E362C096">
      <w:start w:val="1"/>
      <w:numFmt w:val="decimal"/>
      <w:lvlText w:val="%1)"/>
      <w:lvlJc w:val="left"/>
      <w:pPr>
        <w:ind w:left="420" w:hanging="420"/>
      </w:pPr>
      <w:rPr>
        <w:rFonts w:eastAsiaTheme="minorEastAsia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67405AC0"/>
    <w:multiLevelType w:val="hybridMultilevel"/>
    <w:tmpl w:val="30EE9000"/>
    <w:lvl w:ilvl="0" w:tplc="E362C096">
      <w:start w:val="1"/>
      <w:numFmt w:val="decimal"/>
      <w:lvlText w:val="%1)"/>
      <w:lvlJc w:val="left"/>
      <w:pPr>
        <w:ind w:left="420" w:hanging="420"/>
      </w:pPr>
      <w:rPr>
        <w:rFonts w:eastAsiaTheme="minorEastAsia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bordersDoNotSurroundHeader/>
  <w:bordersDoNotSurroundFooter/>
  <w:hideSpellingErrors/>
  <w:hideGrammaticalErrors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A2NzM1MDCwMDEyMjRU0lEKTi0uzszPAykwNqwFAMLwFpMtAAAA"/>
  </w:docVars>
  <w:rsids>
    <w:rsidRoot w:val="006232AE"/>
    <w:rsid w:val="00004D9C"/>
    <w:rsid w:val="0000540A"/>
    <w:rsid w:val="0001174B"/>
    <w:rsid w:val="00011EA8"/>
    <w:rsid w:val="00012DB3"/>
    <w:rsid w:val="000156AC"/>
    <w:rsid w:val="000208C3"/>
    <w:rsid w:val="000212DC"/>
    <w:rsid w:val="00021F22"/>
    <w:rsid w:val="00024413"/>
    <w:rsid w:val="0002778A"/>
    <w:rsid w:val="0004046A"/>
    <w:rsid w:val="000460B2"/>
    <w:rsid w:val="000523D2"/>
    <w:rsid w:val="00052AF1"/>
    <w:rsid w:val="0007092A"/>
    <w:rsid w:val="000735D5"/>
    <w:rsid w:val="0007616B"/>
    <w:rsid w:val="000809FB"/>
    <w:rsid w:val="000848F0"/>
    <w:rsid w:val="00086329"/>
    <w:rsid w:val="00093A28"/>
    <w:rsid w:val="000A70E3"/>
    <w:rsid w:val="000B2518"/>
    <w:rsid w:val="000B423A"/>
    <w:rsid w:val="000B6CD1"/>
    <w:rsid w:val="000D2067"/>
    <w:rsid w:val="000D7DB1"/>
    <w:rsid w:val="000E478F"/>
    <w:rsid w:val="000E7B32"/>
    <w:rsid w:val="000F05DB"/>
    <w:rsid w:val="000F18E7"/>
    <w:rsid w:val="00101324"/>
    <w:rsid w:val="00102983"/>
    <w:rsid w:val="00104790"/>
    <w:rsid w:val="00105DDB"/>
    <w:rsid w:val="00115B72"/>
    <w:rsid w:val="001226D7"/>
    <w:rsid w:val="0012529E"/>
    <w:rsid w:val="001352BE"/>
    <w:rsid w:val="001359D3"/>
    <w:rsid w:val="00136701"/>
    <w:rsid w:val="00140465"/>
    <w:rsid w:val="00146A76"/>
    <w:rsid w:val="0015082A"/>
    <w:rsid w:val="0015104B"/>
    <w:rsid w:val="00157980"/>
    <w:rsid w:val="0016081B"/>
    <w:rsid w:val="001659FC"/>
    <w:rsid w:val="001661D6"/>
    <w:rsid w:val="00170F3E"/>
    <w:rsid w:val="001717C8"/>
    <w:rsid w:val="001772C7"/>
    <w:rsid w:val="00180322"/>
    <w:rsid w:val="00190AF7"/>
    <w:rsid w:val="00192B4D"/>
    <w:rsid w:val="001A0E2A"/>
    <w:rsid w:val="001A4677"/>
    <w:rsid w:val="001A6052"/>
    <w:rsid w:val="001B63CE"/>
    <w:rsid w:val="001C09A1"/>
    <w:rsid w:val="001C56F6"/>
    <w:rsid w:val="001C63EC"/>
    <w:rsid w:val="001C6BA2"/>
    <w:rsid w:val="001D3B5B"/>
    <w:rsid w:val="001D3F1B"/>
    <w:rsid w:val="001D6EEE"/>
    <w:rsid w:val="001E17E9"/>
    <w:rsid w:val="001E6A14"/>
    <w:rsid w:val="001F0263"/>
    <w:rsid w:val="001F05F6"/>
    <w:rsid w:val="001F42D1"/>
    <w:rsid w:val="001F48D9"/>
    <w:rsid w:val="001F5994"/>
    <w:rsid w:val="00202404"/>
    <w:rsid w:val="00204486"/>
    <w:rsid w:val="00205DFA"/>
    <w:rsid w:val="002075D6"/>
    <w:rsid w:val="002115ED"/>
    <w:rsid w:val="00220D67"/>
    <w:rsid w:val="00231F72"/>
    <w:rsid w:val="00235FCD"/>
    <w:rsid w:val="00236428"/>
    <w:rsid w:val="00241319"/>
    <w:rsid w:val="002535A3"/>
    <w:rsid w:val="00256282"/>
    <w:rsid w:val="0026399B"/>
    <w:rsid w:val="0026493B"/>
    <w:rsid w:val="002735F7"/>
    <w:rsid w:val="00283506"/>
    <w:rsid w:val="00283BBF"/>
    <w:rsid w:val="00284A2C"/>
    <w:rsid w:val="00292CA4"/>
    <w:rsid w:val="00293B3A"/>
    <w:rsid w:val="0029631F"/>
    <w:rsid w:val="002A1C05"/>
    <w:rsid w:val="002A581D"/>
    <w:rsid w:val="002A740B"/>
    <w:rsid w:val="002B2020"/>
    <w:rsid w:val="002B78E6"/>
    <w:rsid w:val="002C0D2A"/>
    <w:rsid w:val="002D2549"/>
    <w:rsid w:val="002D2991"/>
    <w:rsid w:val="002D3367"/>
    <w:rsid w:val="002D47A8"/>
    <w:rsid w:val="002E178B"/>
    <w:rsid w:val="002E517D"/>
    <w:rsid w:val="002F3A22"/>
    <w:rsid w:val="003072BD"/>
    <w:rsid w:val="00315103"/>
    <w:rsid w:val="0031745F"/>
    <w:rsid w:val="00321062"/>
    <w:rsid w:val="00323FBE"/>
    <w:rsid w:val="003332C5"/>
    <w:rsid w:val="00334EB9"/>
    <w:rsid w:val="003378DB"/>
    <w:rsid w:val="00342ACA"/>
    <w:rsid w:val="003479A1"/>
    <w:rsid w:val="003668F8"/>
    <w:rsid w:val="0036745C"/>
    <w:rsid w:val="00372110"/>
    <w:rsid w:val="0037304E"/>
    <w:rsid w:val="00377AD1"/>
    <w:rsid w:val="0038060B"/>
    <w:rsid w:val="00381095"/>
    <w:rsid w:val="00386D81"/>
    <w:rsid w:val="003921E3"/>
    <w:rsid w:val="00397C70"/>
    <w:rsid w:val="003A32D5"/>
    <w:rsid w:val="003A60E4"/>
    <w:rsid w:val="003B1B81"/>
    <w:rsid w:val="003B2449"/>
    <w:rsid w:val="003B6E60"/>
    <w:rsid w:val="003C02BB"/>
    <w:rsid w:val="003C07AF"/>
    <w:rsid w:val="003C45C8"/>
    <w:rsid w:val="003C4BCA"/>
    <w:rsid w:val="003C61DD"/>
    <w:rsid w:val="003C77C1"/>
    <w:rsid w:val="003D1855"/>
    <w:rsid w:val="003D47B2"/>
    <w:rsid w:val="003D72C0"/>
    <w:rsid w:val="003E3A22"/>
    <w:rsid w:val="004012C4"/>
    <w:rsid w:val="004044D4"/>
    <w:rsid w:val="00406313"/>
    <w:rsid w:val="00406B5D"/>
    <w:rsid w:val="004102EA"/>
    <w:rsid w:val="00413C53"/>
    <w:rsid w:val="004157F9"/>
    <w:rsid w:val="00422CBA"/>
    <w:rsid w:val="00425695"/>
    <w:rsid w:val="004278F9"/>
    <w:rsid w:val="00430E33"/>
    <w:rsid w:val="00431A91"/>
    <w:rsid w:val="0043378C"/>
    <w:rsid w:val="00435F46"/>
    <w:rsid w:val="00440DD4"/>
    <w:rsid w:val="004456D8"/>
    <w:rsid w:val="00447FA3"/>
    <w:rsid w:val="00451369"/>
    <w:rsid w:val="00451894"/>
    <w:rsid w:val="004560F2"/>
    <w:rsid w:val="004606A5"/>
    <w:rsid w:val="0046187A"/>
    <w:rsid w:val="00461CB5"/>
    <w:rsid w:val="00484B36"/>
    <w:rsid w:val="00484C5D"/>
    <w:rsid w:val="00485432"/>
    <w:rsid w:val="00490C1A"/>
    <w:rsid w:val="00493473"/>
    <w:rsid w:val="00494263"/>
    <w:rsid w:val="0049764F"/>
    <w:rsid w:val="004A02F7"/>
    <w:rsid w:val="004A178D"/>
    <w:rsid w:val="004A4FBA"/>
    <w:rsid w:val="004A550E"/>
    <w:rsid w:val="004A5A70"/>
    <w:rsid w:val="004A7187"/>
    <w:rsid w:val="004B7B20"/>
    <w:rsid w:val="004B7F49"/>
    <w:rsid w:val="004C2623"/>
    <w:rsid w:val="004C51AB"/>
    <w:rsid w:val="004D1D74"/>
    <w:rsid w:val="004E0442"/>
    <w:rsid w:val="004E19D0"/>
    <w:rsid w:val="004E255A"/>
    <w:rsid w:val="004F0EC3"/>
    <w:rsid w:val="004F17BE"/>
    <w:rsid w:val="004F3E87"/>
    <w:rsid w:val="004F4E0A"/>
    <w:rsid w:val="005003A0"/>
    <w:rsid w:val="00514EE5"/>
    <w:rsid w:val="00515363"/>
    <w:rsid w:val="00520C25"/>
    <w:rsid w:val="00522A84"/>
    <w:rsid w:val="005310FC"/>
    <w:rsid w:val="00532D2D"/>
    <w:rsid w:val="00543C33"/>
    <w:rsid w:val="00546F2B"/>
    <w:rsid w:val="00552C6A"/>
    <w:rsid w:val="00552D51"/>
    <w:rsid w:val="0055464C"/>
    <w:rsid w:val="0057279B"/>
    <w:rsid w:val="00574A42"/>
    <w:rsid w:val="00575FE9"/>
    <w:rsid w:val="00580AD7"/>
    <w:rsid w:val="00586CBA"/>
    <w:rsid w:val="00587366"/>
    <w:rsid w:val="005902BD"/>
    <w:rsid w:val="00590A10"/>
    <w:rsid w:val="00595D70"/>
    <w:rsid w:val="005978D0"/>
    <w:rsid w:val="005A5003"/>
    <w:rsid w:val="005B4A97"/>
    <w:rsid w:val="005C0603"/>
    <w:rsid w:val="005D08BA"/>
    <w:rsid w:val="005D5634"/>
    <w:rsid w:val="005D7D4F"/>
    <w:rsid w:val="005E2717"/>
    <w:rsid w:val="005E5E02"/>
    <w:rsid w:val="005F20D0"/>
    <w:rsid w:val="005F46F9"/>
    <w:rsid w:val="005F5A29"/>
    <w:rsid w:val="00602911"/>
    <w:rsid w:val="006045B3"/>
    <w:rsid w:val="00610C43"/>
    <w:rsid w:val="00614C96"/>
    <w:rsid w:val="006166A4"/>
    <w:rsid w:val="00617BF1"/>
    <w:rsid w:val="00620C6B"/>
    <w:rsid w:val="0062107D"/>
    <w:rsid w:val="00622D52"/>
    <w:rsid w:val="006232AE"/>
    <w:rsid w:val="00624E97"/>
    <w:rsid w:val="00631077"/>
    <w:rsid w:val="00635308"/>
    <w:rsid w:val="006532ED"/>
    <w:rsid w:val="006563A9"/>
    <w:rsid w:val="00657A19"/>
    <w:rsid w:val="00660CBB"/>
    <w:rsid w:val="00661DDB"/>
    <w:rsid w:val="0066622C"/>
    <w:rsid w:val="00670AEE"/>
    <w:rsid w:val="006808CF"/>
    <w:rsid w:val="00681CC9"/>
    <w:rsid w:val="0068269E"/>
    <w:rsid w:val="00684986"/>
    <w:rsid w:val="00695815"/>
    <w:rsid w:val="006A5D7D"/>
    <w:rsid w:val="006A786D"/>
    <w:rsid w:val="006B5534"/>
    <w:rsid w:val="006C313E"/>
    <w:rsid w:val="006C5C3C"/>
    <w:rsid w:val="006C6FC3"/>
    <w:rsid w:val="006C7188"/>
    <w:rsid w:val="006D411D"/>
    <w:rsid w:val="006D7E05"/>
    <w:rsid w:val="006E1029"/>
    <w:rsid w:val="006E3290"/>
    <w:rsid w:val="006E4245"/>
    <w:rsid w:val="006E503D"/>
    <w:rsid w:val="006E71C7"/>
    <w:rsid w:val="006F4458"/>
    <w:rsid w:val="00700B06"/>
    <w:rsid w:val="00700C93"/>
    <w:rsid w:val="00701AB9"/>
    <w:rsid w:val="0071060C"/>
    <w:rsid w:val="00711C1F"/>
    <w:rsid w:val="00713EA5"/>
    <w:rsid w:val="007142D4"/>
    <w:rsid w:val="00716A02"/>
    <w:rsid w:val="00716A3D"/>
    <w:rsid w:val="00726373"/>
    <w:rsid w:val="007344B9"/>
    <w:rsid w:val="0073679D"/>
    <w:rsid w:val="00746149"/>
    <w:rsid w:val="00751C2E"/>
    <w:rsid w:val="00761852"/>
    <w:rsid w:val="00762761"/>
    <w:rsid w:val="00762E2C"/>
    <w:rsid w:val="00765577"/>
    <w:rsid w:val="0076658B"/>
    <w:rsid w:val="00771EB6"/>
    <w:rsid w:val="00773BA8"/>
    <w:rsid w:val="00776101"/>
    <w:rsid w:val="00792D5E"/>
    <w:rsid w:val="007969E6"/>
    <w:rsid w:val="007A35FD"/>
    <w:rsid w:val="007A60CE"/>
    <w:rsid w:val="007B2A19"/>
    <w:rsid w:val="007B34A4"/>
    <w:rsid w:val="007B51A1"/>
    <w:rsid w:val="007C2E97"/>
    <w:rsid w:val="007D1115"/>
    <w:rsid w:val="007E06C9"/>
    <w:rsid w:val="007E20C2"/>
    <w:rsid w:val="007F38D9"/>
    <w:rsid w:val="00801707"/>
    <w:rsid w:val="00810499"/>
    <w:rsid w:val="00813628"/>
    <w:rsid w:val="00813B00"/>
    <w:rsid w:val="00817203"/>
    <w:rsid w:val="00817407"/>
    <w:rsid w:val="00820A0D"/>
    <w:rsid w:val="00820AC7"/>
    <w:rsid w:val="00825C31"/>
    <w:rsid w:val="00826FD0"/>
    <w:rsid w:val="008331F5"/>
    <w:rsid w:val="0083647A"/>
    <w:rsid w:val="00840167"/>
    <w:rsid w:val="008417FD"/>
    <w:rsid w:val="008421A8"/>
    <w:rsid w:val="00845343"/>
    <w:rsid w:val="00847326"/>
    <w:rsid w:val="00847A85"/>
    <w:rsid w:val="00851DD3"/>
    <w:rsid w:val="00852672"/>
    <w:rsid w:val="008605FF"/>
    <w:rsid w:val="00860C6A"/>
    <w:rsid w:val="00864D61"/>
    <w:rsid w:val="00865DC0"/>
    <w:rsid w:val="008732F4"/>
    <w:rsid w:val="00876B85"/>
    <w:rsid w:val="00883834"/>
    <w:rsid w:val="00884DAC"/>
    <w:rsid w:val="008855DA"/>
    <w:rsid w:val="00890D46"/>
    <w:rsid w:val="00890F6A"/>
    <w:rsid w:val="008A08DF"/>
    <w:rsid w:val="008A408F"/>
    <w:rsid w:val="008A74FB"/>
    <w:rsid w:val="008B47EB"/>
    <w:rsid w:val="008C1B47"/>
    <w:rsid w:val="008C224D"/>
    <w:rsid w:val="008C3787"/>
    <w:rsid w:val="008C52C5"/>
    <w:rsid w:val="008D13DC"/>
    <w:rsid w:val="008D18BA"/>
    <w:rsid w:val="008D3451"/>
    <w:rsid w:val="008D7487"/>
    <w:rsid w:val="008E0B46"/>
    <w:rsid w:val="008E1C25"/>
    <w:rsid w:val="008E367C"/>
    <w:rsid w:val="008E72B1"/>
    <w:rsid w:val="008F0524"/>
    <w:rsid w:val="008F17E5"/>
    <w:rsid w:val="008F50C2"/>
    <w:rsid w:val="008F7043"/>
    <w:rsid w:val="00901922"/>
    <w:rsid w:val="0090225B"/>
    <w:rsid w:val="00904B5A"/>
    <w:rsid w:val="00907209"/>
    <w:rsid w:val="00910DF3"/>
    <w:rsid w:val="009115C6"/>
    <w:rsid w:val="009124C8"/>
    <w:rsid w:val="00913868"/>
    <w:rsid w:val="009203FA"/>
    <w:rsid w:val="00920DCE"/>
    <w:rsid w:val="00922179"/>
    <w:rsid w:val="00925640"/>
    <w:rsid w:val="00930152"/>
    <w:rsid w:val="00933829"/>
    <w:rsid w:val="0093597B"/>
    <w:rsid w:val="00940019"/>
    <w:rsid w:val="00941D2D"/>
    <w:rsid w:val="00942E4A"/>
    <w:rsid w:val="00950AAF"/>
    <w:rsid w:val="00953173"/>
    <w:rsid w:val="009542D1"/>
    <w:rsid w:val="0095614A"/>
    <w:rsid w:val="00957A41"/>
    <w:rsid w:val="00962BC4"/>
    <w:rsid w:val="009703CF"/>
    <w:rsid w:val="00970DCF"/>
    <w:rsid w:val="00977527"/>
    <w:rsid w:val="00985C3E"/>
    <w:rsid w:val="00986897"/>
    <w:rsid w:val="00994D75"/>
    <w:rsid w:val="00995468"/>
    <w:rsid w:val="009A0BB2"/>
    <w:rsid w:val="009A0F59"/>
    <w:rsid w:val="009A25FE"/>
    <w:rsid w:val="009A3B11"/>
    <w:rsid w:val="009A441D"/>
    <w:rsid w:val="009B1E4D"/>
    <w:rsid w:val="009B2FD3"/>
    <w:rsid w:val="009B3FC6"/>
    <w:rsid w:val="009B458B"/>
    <w:rsid w:val="009B608F"/>
    <w:rsid w:val="009C1377"/>
    <w:rsid w:val="009C1A21"/>
    <w:rsid w:val="009C2B41"/>
    <w:rsid w:val="009C2D31"/>
    <w:rsid w:val="009C65FD"/>
    <w:rsid w:val="009C783A"/>
    <w:rsid w:val="009D204A"/>
    <w:rsid w:val="009D2720"/>
    <w:rsid w:val="009D5A60"/>
    <w:rsid w:val="009E260C"/>
    <w:rsid w:val="009F056D"/>
    <w:rsid w:val="009F57C8"/>
    <w:rsid w:val="009F611E"/>
    <w:rsid w:val="009F7976"/>
    <w:rsid w:val="00A0377C"/>
    <w:rsid w:val="00A13C5F"/>
    <w:rsid w:val="00A14745"/>
    <w:rsid w:val="00A147D2"/>
    <w:rsid w:val="00A15BD6"/>
    <w:rsid w:val="00A17A49"/>
    <w:rsid w:val="00A3538E"/>
    <w:rsid w:val="00A377C2"/>
    <w:rsid w:val="00A41DBF"/>
    <w:rsid w:val="00A47F2C"/>
    <w:rsid w:val="00A50306"/>
    <w:rsid w:val="00A52BE1"/>
    <w:rsid w:val="00A53F41"/>
    <w:rsid w:val="00A61620"/>
    <w:rsid w:val="00A62A0F"/>
    <w:rsid w:val="00A67CCF"/>
    <w:rsid w:val="00A67DF9"/>
    <w:rsid w:val="00A712B5"/>
    <w:rsid w:val="00A7323E"/>
    <w:rsid w:val="00A74027"/>
    <w:rsid w:val="00A80764"/>
    <w:rsid w:val="00A80D99"/>
    <w:rsid w:val="00A961CB"/>
    <w:rsid w:val="00A96BFD"/>
    <w:rsid w:val="00AA1072"/>
    <w:rsid w:val="00AA7AD4"/>
    <w:rsid w:val="00AB1723"/>
    <w:rsid w:val="00AB7FD3"/>
    <w:rsid w:val="00AC1137"/>
    <w:rsid w:val="00AC32CB"/>
    <w:rsid w:val="00AC52B1"/>
    <w:rsid w:val="00AC68D8"/>
    <w:rsid w:val="00AD6DCF"/>
    <w:rsid w:val="00AE3276"/>
    <w:rsid w:val="00AE3A16"/>
    <w:rsid w:val="00AF2388"/>
    <w:rsid w:val="00AF6787"/>
    <w:rsid w:val="00B065C8"/>
    <w:rsid w:val="00B10612"/>
    <w:rsid w:val="00B115CA"/>
    <w:rsid w:val="00B16B66"/>
    <w:rsid w:val="00B22009"/>
    <w:rsid w:val="00B354BB"/>
    <w:rsid w:val="00B35B20"/>
    <w:rsid w:val="00B40DBE"/>
    <w:rsid w:val="00B47C64"/>
    <w:rsid w:val="00B503C4"/>
    <w:rsid w:val="00B50628"/>
    <w:rsid w:val="00B54727"/>
    <w:rsid w:val="00B5569F"/>
    <w:rsid w:val="00B64BD2"/>
    <w:rsid w:val="00B91F24"/>
    <w:rsid w:val="00B94590"/>
    <w:rsid w:val="00B9604D"/>
    <w:rsid w:val="00BA0190"/>
    <w:rsid w:val="00BA1A70"/>
    <w:rsid w:val="00BB1604"/>
    <w:rsid w:val="00BB7D7D"/>
    <w:rsid w:val="00BC1C90"/>
    <w:rsid w:val="00BC3F8C"/>
    <w:rsid w:val="00BD54AD"/>
    <w:rsid w:val="00BD5CA8"/>
    <w:rsid w:val="00BD795B"/>
    <w:rsid w:val="00BE43E8"/>
    <w:rsid w:val="00BE504D"/>
    <w:rsid w:val="00BE7794"/>
    <w:rsid w:val="00BF140A"/>
    <w:rsid w:val="00BF7269"/>
    <w:rsid w:val="00C0243A"/>
    <w:rsid w:val="00C03A10"/>
    <w:rsid w:val="00C041DB"/>
    <w:rsid w:val="00C12AF8"/>
    <w:rsid w:val="00C12F18"/>
    <w:rsid w:val="00C17D78"/>
    <w:rsid w:val="00C2227F"/>
    <w:rsid w:val="00C22C3F"/>
    <w:rsid w:val="00C24539"/>
    <w:rsid w:val="00C3256F"/>
    <w:rsid w:val="00C426B4"/>
    <w:rsid w:val="00C42CC3"/>
    <w:rsid w:val="00C44216"/>
    <w:rsid w:val="00C44D7D"/>
    <w:rsid w:val="00C47002"/>
    <w:rsid w:val="00C50582"/>
    <w:rsid w:val="00C5700A"/>
    <w:rsid w:val="00C570B9"/>
    <w:rsid w:val="00C6178E"/>
    <w:rsid w:val="00C6583B"/>
    <w:rsid w:val="00C820A0"/>
    <w:rsid w:val="00C8220D"/>
    <w:rsid w:val="00C8671D"/>
    <w:rsid w:val="00C872AB"/>
    <w:rsid w:val="00CA2899"/>
    <w:rsid w:val="00CA450B"/>
    <w:rsid w:val="00CB3D4A"/>
    <w:rsid w:val="00CB6FDF"/>
    <w:rsid w:val="00CC0B02"/>
    <w:rsid w:val="00CC51A2"/>
    <w:rsid w:val="00CC6707"/>
    <w:rsid w:val="00CC7EFE"/>
    <w:rsid w:val="00CD0A1A"/>
    <w:rsid w:val="00CE2DAC"/>
    <w:rsid w:val="00CE484E"/>
    <w:rsid w:val="00CF0CCC"/>
    <w:rsid w:val="00D03221"/>
    <w:rsid w:val="00D071BD"/>
    <w:rsid w:val="00D0778C"/>
    <w:rsid w:val="00D07AD6"/>
    <w:rsid w:val="00D16472"/>
    <w:rsid w:val="00D4746B"/>
    <w:rsid w:val="00D52C23"/>
    <w:rsid w:val="00D53A03"/>
    <w:rsid w:val="00D55329"/>
    <w:rsid w:val="00D55E91"/>
    <w:rsid w:val="00D57D43"/>
    <w:rsid w:val="00D60C4E"/>
    <w:rsid w:val="00D62393"/>
    <w:rsid w:val="00D66D1E"/>
    <w:rsid w:val="00D72FAD"/>
    <w:rsid w:val="00D7333F"/>
    <w:rsid w:val="00D77A92"/>
    <w:rsid w:val="00D82A13"/>
    <w:rsid w:val="00D8540E"/>
    <w:rsid w:val="00D93D4B"/>
    <w:rsid w:val="00DA10DF"/>
    <w:rsid w:val="00DA4298"/>
    <w:rsid w:val="00DB4BE8"/>
    <w:rsid w:val="00DB6D16"/>
    <w:rsid w:val="00DD18CE"/>
    <w:rsid w:val="00DD302D"/>
    <w:rsid w:val="00DD4753"/>
    <w:rsid w:val="00DD61A8"/>
    <w:rsid w:val="00DE7EE7"/>
    <w:rsid w:val="00DF191B"/>
    <w:rsid w:val="00DF1BE1"/>
    <w:rsid w:val="00DF5D5B"/>
    <w:rsid w:val="00E12115"/>
    <w:rsid w:val="00E22255"/>
    <w:rsid w:val="00E26F9B"/>
    <w:rsid w:val="00E304DF"/>
    <w:rsid w:val="00E323BD"/>
    <w:rsid w:val="00E33BC7"/>
    <w:rsid w:val="00E441C5"/>
    <w:rsid w:val="00E47E51"/>
    <w:rsid w:val="00E502FE"/>
    <w:rsid w:val="00E51062"/>
    <w:rsid w:val="00E53A96"/>
    <w:rsid w:val="00E55BC7"/>
    <w:rsid w:val="00E61760"/>
    <w:rsid w:val="00E66635"/>
    <w:rsid w:val="00E66EF6"/>
    <w:rsid w:val="00E72472"/>
    <w:rsid w:val="00E73C73"/>
    <w:rsid w:val="00E74FBC"/>
    <w:rsid w:val="00E76D2F"/>
    <w:rsid w:val="00E86468"/>
    <w:rsid w:val="00E8770C"/>
    <w:rsid w:val="00E92A0C"/>
    <w:rsid w:val="00E93E2F"/>
    <w:rsid w:val="00E94194"/>
    <w:rsid w:val="00EA10E5"/>
    <w:rsid w:val="00EA112E"/>
    <w:rsid w:val="00EA75FA"/>
    <w:rsid w:val="00EB0083"/>
    <w:rsid w:val="00EB0CA8"/>
    <w:rsid w:val="00EC42EA"/>
    <w:rsid w:val="00EC4378"/>
    <w:rsid w:val="00EC5847"/>
    <w:rsid w:val="00ED5152"/>
    <w:rsid w:val="00ED6A17"/>
    <w:rsid w:val="00F04C7D"/>
    <w:rsid w:val="00F052D0"/>
    <w:rsid w:val="00F10FA8"/>
    <w:rsid w:val="00F13B87"/>
    <w:rsid w:val="00F15E45"/>
    <w:rsid w:val="00F33F4E"/>
    <w:rsid w:val="00F34D8B"/>
    <w:rsid w:val="00F41C5B"/>
    <w:rsid w:val="00F4488C"/>
    <w:rsid w:val="00F528EA"/>
    <w:rsid w:val="00F54B70"/>
    <w:rsid w:val="00F55F29"/>
    <w:rsid w:val="00F61CC8"/>
    <w:rsid w:val="00F65080"/>
    <w:rsid w:val="00F716A8"/>
    <w:rsid w:val="00F74AA8"/>
    <w:rsid w:val="00F8320D"/>
    <w:rsid w:val="00F85477"/>
    <w:rsid w:val="00F87CAC"/>
    <w:rsid w:val="00F87CE5"/>
    <w:rsid w:val="00F950D6"/>
    <w:rsid w:val="00F96285"/>
    <w:rsid w:val="00F977C4"/>
    <w:rsid w:val="00FA0A68"/>
    <w:rsid w:val="00FA6098"/>
    <w:rsid w:val="00FB1607"/>
    <w:rsid w:val="00FB25BB"/>
    <w:rsid w:val="00FB447C"/>
    <w:rsid w:val="00FC3BB3"/>
    <w:rsid w:val="00FC3D70"/>
    <w:rsid w:val="00FC64AF"/>
    <w:rsid w:val="00FD5CF8"/>
    <w:rsid w:val="00FE48B1"/>
    <w:rsid w:val="00FE5381"/>
    <w:rsid w:val="00FE76D0"/>
    <w:rsid w:val="00FF2515"/>
    <w:rsid w:val="00FF3754"/>
    <w:rsid w:val="00FF74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chartTrackingRefBased/>
  <w15:docId w15:val="{9E840AD0-0E83-466F-B503-A97A75EC1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FE76D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FE76D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B608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B608F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B608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B608F"/>
    <w:rPr>
      <w:sz w:val="18"/>
      <w:szCs w:val="18"/>
    </w:rPr>
  </w:style>
  <w:style w:type="character" w:styleId="a7">
    <w:name w:val="Hyperlink"/>
    <w:basedOn w:val="a0"/>
    <w:uiPriority w:val="99"/>
    <w:unhideWhenUsed/>
    <w:rsid w:val="002A740B"/>
    <w:rPr>
      <w:color w:val="0563C1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C24539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24539"/>
    <w:rPr>
      <w:sz w:val="18"/>
      <w:szCs w:val="18"/>
    </w:rPr>
  </w:style>
  <w:style w:type="paragraph" w:styleId="aa">
    <w:name w:val="List Paragraph"/>
    <w:basedOn w:val="a"/>
    <w:uiPriority w:val="34"/>
    <w:qFormat/>
    <w:rsid w:val="00624E97"/>
    <w:pPr>
      <w:ind w:firstLineChars="200" w:firstLine="420"/>
    </w:pPr>
  </w:style>
  <w:style w:type="paragraph" w:customStyle="1" w:styleId="SP-">
    <w:name w:val="SP-一级标题"/>
    <w:basedOn w:val="a"/>
    <w:link w:val="SP-0"/>
    <w:qFormat/>
    <w:rsid w:val="00614C96"/>
    <w:pPr>
      <w:spacing w:line="300" w:lineRule="auto"/>
    </w:pPr>
    <w:rPr>
      <w:rFonts w:ascii="Times New Roman" w:eastAsia="Times New Roman" w:hAnsi="Times New Roman" w:cs="Times New Roman"/>
      <w:b/>
      <w:szCs w:val="21"/>
    </w:rPr>
  </w:style>
  <w:style w:type="character" w:customStyle="1" w:styleId="10">
    <w:name w:val="标题 1 字符"/>
    <w:basedOn w:val="a0"/>
    <w:link w:val="1"/>
    <w:uiPriority w:val="9"/>
    <w:rsid w:val="00FE76D0"/>
    <w:rPr>
      <w:b/>
      <w:bCs/>
      <w:kern w:val="44"/>
      <w:sz w:val="44"/>
      <w:szCs w:val="44"/>
    </w:rPr>
  </w:style>
  <w:style w:type="character" w:customStyle="1" w:styleId="SP-0">
    <w:name w:val="SP-一级标题 字符"/>
    <w:basedOn w:val="a0"/>
    <w:link w:val="SP-"/>
    <w:rsid w:val="00614C96"/>
    <w:rPr>
      <w:rFonts w:ascii="Times New Roman" w:eastAsia="Times New Roman" w:hAnsi="Times New Roman" w:cs="Times New Roman"/>
      <w:b/>
      <w:szCs w:val="21"/>
    </w:rPr>
  </w:style>
  <w:style w:type="character" w:customStyle="1" w:styleId="20">
    <w:name w:val="标题 2 字符"/>
    <w:basedOn w:val="a0"/>
    <w:link w:val="2"/>
    <w:uiPriority w:val="9"/>
    <w:rsid w:val="00FE76D0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F87CAC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F87CAC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F87CAC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F87CAC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paragraph" w:customStyle="1" w:styleId="EndNoteBibliography">
    <w:name w:val="EndNote Bibliography"/>
    <w:basedOn w:val="a"/>
    <w:link w:val="EndNoteBibliography0"/>
    <w:rsid w:val="00461CB5"/>
    <w:rPr>
      <w:rFonts w:ascii="等线" w:eastAsia="等线" w:hAnsi="等线"/>
      <w:noProof/>
      <w:sz w:val="20"/>
    </w:rPr>
  </w:style>
  <w:style w:type="character" w:customStyle="1" w:styleId="EndNoteBibliography0">
    <w:name w:val="EndNote Bibliography 字符"/>
    <w:basedOn w:val="a0"/>
    <w:link w:val="EndNoteBibliography"/>
    <w:rsid w:val="00461CB5"/>
    <w:rPr>
      <w:rFonts w:ascii="等线" w:eastAsia="等线" w:hAnsi="等线"/>
      <w:noProof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34.png"/><Relationship Id="rId68" Type="http://schemas.openxmlformats.org/officeDocument/2006/relationships/image" Target="media/image39.jpeg"/><Relationship Id="rId84" Type="http://schemas.openxmlformats.org/officeDocument/2006/relationships/image" Target="media/image55.jpeg"/><Relationship Id="rId89" Type="http://schemas.openxmlformats.org/officeDocument/2006/relationships/image" Target="media/image60.png"/><Relationship Id="rId16" Type="http://schemas.openxmlformats.org/officeDocument/2006/relationships/oleObject" Target="embeddings/oleObject4.bin"/><Relationship Id="rId107" Type="http://schemas.openxmlformats.org/officeDocument/2006/relationships/image" Target="media/image78.png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4.tiff"/><Relationship Id="rId58" Type="http://schemas.openxmlformats.org/officeDocument/2006/relationships/image" Target="media/image29.jpeg"/><Relationship Id="rId74" Type="http://schemas.openxmlformats.org/officeDocument/2006/relationships/image" Target="media/image45.jpeg"/><Relationship Id="rId79" Type="http://schemas.openxmlformats.org/officeDocument/2006/relationships/image" Target="media/image50.jpeg"/><Relationship Id="rId102" Type="http://schemas.openxmlformats.org/officeDocument/2006/relationships/image" Target="media/image73.png"/><Relationship Id="rId5" Type="http://schemas.openxmlformats.org/officeDocument/2006/relationships/webSettings" Target="webSettings.xml"/><Relationship Id="rId90" Type="http://schemas.openxmlformats.org/officeDocument/2006/relationships/image" Target="media/image61.jpeg"/><Relationship Id="rId95" Type="http://schemas.openxmlformats.org/officeDocument/2006/relationships/image" Target="media/image66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image" Target="media/image35.jpeg"/><Relationship Id="rId69" Type="http://schemas.openxmlformats.org/officeDocument/2006/relationships/image" Target="media/image40.png"/><Relationship Id="rId80" Type="http://schemas.openxmlformats.org/officeDocument/2006/relationships/image" Target="media/image51.png"/><Relationship Id="rId85" Type="http://schemas.openxmlformats.org/officeDocument/2006/relationships/image" Target="media/image56.png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30.jpeg"/><Relationship Id="rId103" Type="http://schemas.openxmlformats.org/officeDocument/2006/relationships/image" Target="media/image74.png"/><Relationship Id="rId108" Type="http://schemas.openxmlformats.org/officeDocument/2006/relationships/footer" Target="footer1.xml"/><Relationship Id="rId54" Type="http://schemas.openxmlformats.org/officeDocument/2006/relationships/image" Target="media/image25.tiff"/><Relationship Id="rId70" Type="http://schemas.openxmlformats.org/officeDocument/2006/relationships/image" Target="media/image41.jpeg"/><Relationship Id="rId75" Type="http://schemas.openxmlformats.org/officeDocument/2006/relationships/image" Target="media/image46.png"/><Relationship Id="rId91" Type="http://schemas.openxmlformats.org/officeDocument/2006/relationships/image" Target="media/image62.jpeg"/><Relationship Id="rId96" Type="http://schemas.openxmlformats.org/officeDocument/2006/relationships/image" Target="media/image6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8.png"/><Relationship Id="rId106" Type="http://schemas.openxmlformats.org/officeDocument/2006/relationships/image" Target="media/image77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tiff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png"/><Relationship Id="rId86" Type="http://schemas.openxmlformats.org/officeDocument/2006/relationships/image" Target="media/image57.jpeg"/><Relationship Id="rId94" Type="http://schemas.openxmlformats.org/officeDocument/2006/relationships/image" Target="media/image65.png"/><Relationship Id="rId99" Type="http://schemas.openxmlformats.org/officeDocument/2006/relationships/image" Target="media/image70.png"/><Relationship Id="rId101" Type="http://schemas.openxmlformats.org/officeDocument/2006/relationships/image" Target="media/image72.jpe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76" Type="http://schemas.openxmlformats.org/officeDocument/2006/relationships/image" Target="media/image47.jpeg"/><Relationship Id="rId97" Type="http://schemas.openxmlformats.org/officeDocument/2006/relationships/image" Target="media/image68.png"/><Relationship Id="rId104" Type="http://schemas.openxmlformats.org/officeDocument/2006/relationships/image" Target="media/image75.jpeg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92" Type="http://schemas.openxmlformats.org/officeDocument/2006/relationships/image" Target="media/image63.png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image" Target="media/image37.png"/><Relationship Id="rId87" Type="http://schemas.openxmlformats.org/officeDocument/2006/relationships/image" Target="media/image58.png"/><Relationship Id="rId110" Type="http://schemas.openxmlformats.org/officeDocument/2006/relationships/theme" Target="theme/theme1.xml"/><Relationship Id="rId61" Type="http://schemas.openxmlformats.org/officeDocument/2006/relationships/image" Target="media/image32.jpeg"/><Relationship Id="rId82" Type="http://schemas.openxmlformats.org/officeDocument/2006/relationships/image" Target="media/image53.jpeg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image" Target="media/image27.png"/><Relationship Id="rId77" Type="http://schemas.openxmlformats.org/officeDocument/2006/relationships/image" Target="media/image48.png"/><Relationship Id="rId100" Type="http://schemas.openxmlformats.org/officeDocument/2006/relationships/image" Target="media/image71.png"/><Relationship Id="rId105" Type="http://schemas.openxmlformats.org/officeDocument/2006/relationships/image" Target="media/image76.png"/><Relationship Id="rId8" Type="http://schemas.openxmlformats.org/officeDocument/2006/relationships/hyperlink" Target="mailto:whzhu@ecust.edu.cn" TargetMode="External"/><Relationship Id="rId51" Type="http://schemas.openxmlformats.org/officeDocument/2006/relationships/image" Target="media/image22.tiff"/><Relationship Id="rId72" Type="http://schemas.openxmlformats.org/officeDocument/2006/relationships/image" Target="media/image43.jpeg"/><Relationship Id="rId93" Type="http://schemas.openxmlformats.org/officeDocument/2006/relationships/image" Target="media/image64.jpeg"/><Relationship Id="rId98" Type="http://schemas.openxmlformats.org/officeDocument/2006/relationships/image" Target="media/image69.jpeg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8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image" Target="media/image33.png"/><Relationship Id="rId83" Type="http://schemas.openxmlformats.org/officeDocument/2006/relationships/image" Target="media/image54.png"/><Relationship Id="rId88" Type="http://schemas.openxmlformats.org/officeDocument/2006/relationships/image" Target="media/image59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B6430D-1C10-4323-AF01-D8979157FF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0</TotalTime>
  <Pages>53</Pages>
  <Words>6541</Words>
  <Characters>37289</Characters>
  <Application>Microsoft Office Word</Application>
  <DocSecurity>0</DocSecurity>
  <Lines>310</Lines>
  <Paragraphs>87</Paragraphs>
  <ScaleCrop>false</ScaleCrop>
  <Company/>
  <LinksUpToDate>false</LinksUpToDate>
  <CharactersWithSpaces>43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燕 宸旭</dc:creator>
  <cp:keywords/>
  <dc:description/>
  <cp:lastModifiedBy>燕 宸旭</cp:lastModifiedBy>
  <cp:revision>670</cp:revision>
  <cp:lastPrinted>2020-11-02T09:17:00Z</cp:lastPrinted>
  <dcterms:created xsi:type="dcterms:W3CDTF">2020-07-27T13:23:00Z</dcterms:created>
  <dcterms:modified xsi:type="dcterms:W3CDTF">2020-11-18T00:24:00Z</dcterms:modified>
</cp:coreProperties>
</file>